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88E7E6" w14:textId="77777777" w:rsidR="00DE70BF" w:rsidRPr="004E3192" w:rsidRDefault="00DE70BF" w:rsidP="00DE70BF">
      <w:pPr>
        <w:jc w:val="right"/>
        <w:rPr>
          <w:sz w:val="16"/>
        </w:rPr>
      </w:pPr>
    </w:p>
    <w:p w14:paraId="183549CF" w14:textId="77777777" w:rsidR="00195E7D" w:rsidRDefault="00195E7D" w:rsidP="00195E7D">
      <w:pPr>
        <w:pStyle w:val="ListParagraph"/>
        <w:numPr>
          <w:ilvl w:val="0"/>
          <w:numId w:val="1"/>
        </w:numPr>
        <w:spacing w:line="480" w:lineRule="auto"/>
        <w:rPr>
          <w:rFonts w:asciiTheme="majorHAnsi" w:hAnsiTheme="majorHAnsi"/>
          <w:sz w:val="20"/>
          <w:szCs w:val="20"/>
        </w:rPr>
      </w:pPr>
      <w:r w:rsidRPr="00195E7D">
        <w:rPr>
          <w:rFonts w:asciiTheme="majorHAnsi" w:hAnsiTheme="majorHAnsi"/>
          <w:sz w:val="20"/>
          <w:szCs w:val="20"/>
        </w:rPr>
        <w:t>A</w:t>
      </w:r>
      <w:r>
        <w:rPr>
          <w:rFonts w:asciiTheme="majorHAnsi" w:hAnsiTheme="majorHAnsi"/>
          <w:sz w:val="20"/>
          <w:szCs w:val="20"/>
        </w:rPr>
        <w:t xml:space="preserve"> line of best fit must meet the following conditions:</w:t>
      </w:r>
    </w:p>
    <w:p w14:paraId="4F5D4937" w14:textId="77777777" w:rsidR="00195E7D" w:rsidRDefault="00195E7D" w:rsidP="00195E7D">
      <w:pPr>
        <w:pStyle w:val="ListParagraph"/>
        <w:numPr>
          <w:ilvl w:val="1"/>
          <w:numId w:val="1"/>
        </w:numPr>
        <w:spacing w:line="480" w:lineRule="auto"/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It matches the overall ____________________ and direction of the data.</w:t>
      </w:r>
    </w:p>
    <w:p w14:paraId="48CE939A" w14:textId="77777777" w:rsidR="00195E7D" w:rsidRDefault="00195E7D" w:rsidP="00970E5A">
      <w:pPr>
        <w:pStyle w:val="ListParagraph"/>
        <w:numPr>
          <w:ilvl w:val="1"/>
          <w:numId w:val="1"/>
        </w:numPr>
        <w:spacing w:line="480" w:lineRule="auto"/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I</w:t>
      </w:r>
      <w:r w:rsidRPr="00970E5A">
        <w:rPr>
          <w:rFonts w:asciiTheme="majorHAnsi" w:hAnsiTheme="majorHAnsi"/>
          <w:sz w:val="20"/>
          <w:szCs w:val="20"/>
        </w:rPr>
        <w:t>t has approximately the same number of points ___________________ the line as _________________ the line.</w:t>
      </w:r>
    </w:p>
    <w:p w14:paraId="380165DE" w14:textId="77777777" w:rsidR="00970E5A" w:rsidRDefault="00143E6E" w:rsidP="00970E5A">
      <w:pPr>
        <w:pStyle w:val="ListParagraph"/>
        <w:numPr>
          <w:ilvl w:val="1"/>
          <w:numId w:val="1"/>
        </w:numPr>
        <w:spacing w:line="480" w:lineRule="auto"/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noProof/>
          <w:sz w:val="20"/>
          <w:szCs w:val="20"/>
        </w:rPr>
        <w:pict w14:anchorId="09961A5D">
          <v:rect id="_x0000_s2058" style="position:absolute;left:0;text-align:left;margin-left:43.05pt;margin-top:18.3pt;width:310.5pt;height:18pt;z-index:251687936" fillcolor="white [3212]" strokecolor="#eeece1 [3214]" strokeweight="1pt">
            <v:fill color2="#9bc1ff"/>
            <v:shadow opacity="22938f" offset="0"/>
            <v:textbox inset=",7.2pt,,7.2pt"/>
          </v:rect>
        </w:pict>
      </w:r>
      <w:r w:rsidR="00213F31">
        <w:rPr>
          <w:rFonts w:asciiTheme="majorHAnsi" w:hAnsiTheme="majorHAnsi"/>
          <w:noProof/>
          <w:sz w:val="20"/>
          <w:szCs w:val="20"/>
        </w:rPr>
        <w:drawing>
          <wp:anchor distT="0" distB="0" distL="114300" distR="114300" simplePos="0" relativeHeight="251686912" behindDoc="0" locked="0" layoutInCell="1" allowOverlap="1" wp14:anchorId="5E7E290A" wp14:editId="28F95ADF">
            <wp:simplePos x="0" y="0"/>
            <wp:positionH relativeFrom="column">
              <wp:posOffset>565785</wp:posOffset>
            </wp:positionH>
            <wp:positionV relativeFrom="paragraph">
              <wp:posOffset>299085</wp:posOffset>
            </wp:positionV>
            <wp:extent cx="3867150" cy="3714750"/>
            <wp:effectExtent l="19050" t="0" r="0" b="0"/>
            <wp:wrapNone/>
            <wp:docPr id="12" name="Picture 12" descr="Image result for scatter pl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age result for scatter plot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0E5A">
        <w:rPr>
          <w:rFonts w:asciiTheme="majorHAnsi" w:hAnsiTheme="majorHAnsi"/>
          <w:sz w:val="20"/>
          <w:szCs w:val="20"/>
        </w:rPr>
        <w:t>Draw a line of best fit for the following scatterplots:</w:t>
      </w:r>
    </w:p>
    <w:p w14:paraId="28ADD735" w14:textId="77777777" w:rsidR="00213F31" w:rsidRDefault="00213F31" w:rsidP="00970E5A">
      <w:pPr>
        <w:spacing w:line="480" w:lineRule="auto"/>
        <w:rPr>
          <w:rFonts w:asciiTheme="majorHAnsi" w:hAnsiTheme="majorHAnsi"/>
          <w:sz w:val="20"/>
          <w:szCs w:val="20"/>
        </w:rPr>
      </w:pPr>
    </w:p>
    <w:p w14:paraId="3025D2C3" w14:textId="77777777" w:rsidR="00213F31" w:rsidRDefault="00213F31" w:rsidP="00970E5A">
      <w:pPr>
        <w:spacing w:line="480" w:lineRule="auto"/>
        <w:rPr>
          <w:rFonts w:asciiTheme="majorHAnsi" w:hAnsiTheme="majorHAnsi"/>
          <w:sz w:val="20"/>
          <w:szCs w:val="20"/>
        </w:rPr>
      </w:pPr>
    </w:p>
    <w:p w14:paraId="361359C2" w14:textId="77777777" w:rsidR="00213F31" w:rsidRDefault="00213F31" w:rsidP="00970E5A">
      <w:pPr>
        <w:spacing w:line="480" w:lineRule="auto"/>
        <w:rPr>
          <w:rFonts w:asciiTheme="majorHAnsi" w:hAnsiTheme="majorHAnsi"/>
          <w:sz w:val="20"/>
          <w:szCs w:val="20"/>
        </w:rPr>
      </w:pPr>
    </w:p>
    <w:p w14:paraId="1F6735EE" w14:textId="77777777" w:rsidR="00213F31" w:rsidRPr="00970E5A" w:rsidRDefault="00213F31" w:rsidP="00970E5A">
      <w:pPr>
        <w:spacing w:line="480" w:lineRule="auto"/>
        <w:rPr>
          <w:rFonts w:asciiTheme="majorHAnsi" w:hAnsiTheme="majorHAnsi"/>
          <w:sz w:val="20"/>
          <w:szCs w:val="20"/>
        </w:rPr>
      </w:pPr>
    </w:p>
    <w:p w14:paraId="558CA5C1" w14:textId="77777777" w:rsidR="00195E7D" w:rsidRDefault="00195E7D" w:rsidP="00DE70BF">
      <w:pPr>
        <w:rPr>
          <w:b/>
        </w:rPr>
      </w:pPr>
    </w:p>
    <w:p w14:paraId="0FBFC318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4AAC2B5D" w14:textId="77777777" w:rsidR="00213F31" w:rsidRDefault="00143E6E" w:rsidP="00D41ACB">
      <w:pPr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noProof/>
          <w:sz w:val="20"/>
          <w:szCs w:val="20"/>
        </w:rPr>
        <w:pict w14:anchorId="011FE89E">
          <v:rect id="_x0000_s2064" style="position:absolute;margin-left:43.05pt;margin-top:4.15pt;width:310.5pt;height:21.75pt;z-index:251694080" fillcolor="white [3212]" strokecolor="#eeece1 [3214]" strokeweight="1pt">
            <v:fill color2="#9bc1ff"/>
            <v:shadow opacity="22938f" offset="0"/>
            <v:textbox inset=",7.2pt,,7.2pt"/>
          </v:rect>
        </w:pict>
      </w:r>
    </w:p>
    <w:p w14:paraId="4A0858BD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3D412F37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08BD21AF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5AC1DBBD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5A17BF18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5C0AE8F6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29981F21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4BEEEED5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284D43E9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37331604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3DE05F29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63AF7B37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5E16C638" w14:textId="77777777" w:rsidR="00213F31" w:rsidRDefault="00213F31" w:rsidP="00D41ACB">
      <w:pPr>
        <w:rPr>
          <w:rFonts w:asciiTheme="majorHAnsi" w:hAnsiTheme="majorHAnsi"/>
          <w:b/>
          <w:sz w:val="20"/>
          <w:szCs w:val="20"/>
        </w:rPr>
      </w:pPr>
    </w:p>
    <w:p w14:paraId="2ABF38FF" w14:textId="77777777" w:rsidR="00D41ACB" w:rsidRDefault="00D41ACB" w:rsidP="00D41ACB">
      <w:pPr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b/>
          <w:sz w:val="20"/>
          <w:szCs w:val="20"/>
        </w:rPr>
        <w:t xml:space="preserve">For questions </w:t>
      </w:r>
      <w:r w:rsidR="00A870C6">
        <w:rPr>
          <w:rFonts w:asciiTheme="majorHAnsi" w:hAnsiTheme="majorHAnsi"/>
          <w:b/>
          <w:sz w:val="20"/>
          <w:szCs w:val="20"/>
        </w:rPr>
        <w:t>2-7</w:t>
      </w:r>
      <w:r w:rsidRPr="00D41ACB">
        <w:rPr>
          <w:rFonts w:asciiTheme="majorHAnsi" w:hAnsiTheme="majorHAnsi"/>
          <w:b/>
          <w:sz w:val="20"/>
          <w:szCs w:val="20"/>
        </w:rPr>
        <w:t>, determine whether the statement is TRUE or FALSE.</w:t>
      </w:r>
    </w:p>
    <w:p w14:paraId="04FA62A3" w14:textId="77777777" w:rsidR="00D41ACB" w:rsidRPr="00D41ACB" w:rsidRDefault="00D41ACB" w:rsidP="00D41ACB">
      <w:pPr>
        <w:rPr>
          <w:rFonts w:asciiTheme="majorHAnsi" w:hAnsiTheme="majorHAnsi"/>
          <w:b/>
          <w:sz w:val="20"/>
          <w:szCs w:val="20"/>
        </w:rPr>
      </w:pPr>
    </w:p>
    <w:p w14:paraId="14A6AC15" w14:textId="77777777" w:rsidR="00D41ACB" w:rsidRP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 xml:space="preserve">______ A scatterplot can be used to display correlation.  </w:t>
      </w:r>
    </w:p>
    <w:p w14:paraId="59246331" w14:textId="77777777" w:rsidR="00D41ACB" w:rsidRP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 xml:space="preserve">______ The term correlation refers to how two variables vary independently of one another. </w:t>
      </w:r>
    </w:p>
    <w:p w14:paraId="63FE262A" w14:textId="77777777" w:rsidR="00D41ACB" w:rsidRP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 xml:space="preserve">______ When there is no pattern among the X and Y values, a negative correlation will result. </w:t>
      </w:r>
    </w:p>
    <w:p w14:paraId="280B1185" w14:textId="77777777" w:rsidR="00D41ACB" w:rsidRP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>______ The strength of a correlation depends on its sign, positive or negative.</w:t>
      </w:r>
    </w:p>
    <w:p w14:paraId="4BABE33F" w14:textId="77777777" w:rsidR="00D41ACB" w:rsidRP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>______ Correlation is the same thing as causation.</w:t>
      </w:r>
    </w:p>
    <w:p w14:paraId="1C39D01D" w14:textId="77777777" w:rsidR="00D41ACB" w:rsidRDefault="00D41ACB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D41ACB">
        <w:rPr>
          <w:rFonts w:asciiTheme="majorHAnsi" w:hAnsiTheme="majorHAnsi"/>
          <w:sz w:val="20"/>
          <w:szCs w:val="20"/>
        </w:rPr>
        <w:t>______ A correlation value of r = -.9 is not as strong as a value of r = .5</w:t>
      </w:r>
    </w:p>
    <w:p w14:paraId="70F1B569" w14:textId="77777777" w:rsidR="000F63A7" w:rsidRDefault="000F63A7" w:rsidP="000F63A7">
      <w:pPr>
        <w:pStyle w:val="ListParagraph"/>
        <w:spacing w:after="120"/>
        <w:ind w:left="360"/>
        <w:contextualSpacing w:val="0"/>
        <w:rPr>
          <w:rFonts w:asciiTheme="majorHAnsi" w:hAnsiTheme="majorHAnsi"/>
          <w:sz w:val="20"/>
          <w:szCs w:val="20"/>
        </w:rPr>
      </w:pPr>
    </w:p>
    <w:p w14:paraId="03C964ED" w14:textId="77777777" w:rsidR="000F63A7" w:rsidRDefault="000F63A7" w:rsidP="00D41ACB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Calculate the slope of the following:</w:t>
      </w:r>
    </w:p>
    <w:p w14:paraId="60317B3D" w14:textId="77777777" w:rsidR="000F63A7" w:rsidRDefault="000F63A7" w:rsidP="000F63A7">
      <w:pPr>
        <w:pStyle w:val="ListParagraph"/>
        <w:numPr>
          <w:ilvl w:val="1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proofErr w:type="gramStart"/>
      <w:r>
        <w:rPr>
          <w:rFonts w:asciiTheme="majorHAnsi" w:hAnsiTheme="majorHAnsi"/>
          <w:sz w:val="20"/>
          <w:szCs w:val="20"/>
        </w:rPr>
        <w:t>( 6</w:t>
      </w:r>
      <w:proofErr w:type="gramEnd"/>
      <w:r>
        <w:rPr>
          <w:rFonts w:asciiTheme="majorHAnsi" w:hAnsiTheme="majorHAnsi"/>
          <w:sz w:val="20"/>
          <w:szCs w:val="20"/>
        </w:rPr>
        <w:t xml:space="preserve">, 17) ( -2, 41) </w:t>
      </w:r>
      <w:r>
        <w:rPr>
          <w:rFonts w:asciiTheme="majorHAnsi" w:hAnsiTheme="majorHAnsi"/>
          <w:sz w:val="20"/>
          <w:szCs w:val="20"/>
        </w:rPr>
        <w:tab/>
      </w:r>
      <w:r>
        <w:rPr>
          <w:rFonts w:asciiTheme="majorHAnsi" w:hAnsiTheme="majorHAnsi"/>
          <w:sz w:val="20"/>
          <w:szCs w:val="20"/>
        </w:rPr>
        <w:tab/>
        <w:t xml:space="preserve">b.   </w:t>
      </w:r>
      <w:r w:rsidRPr="000F63A7">
        <w:rPr>
          <w:rFonts w:asciiTheme="majorHAnsi" w:hAnsiTheme="majorHAnsi"/>
          <w:sz w:val="20"/>
          <w:szCs w:val="20"/>
        </w:rPr>
        <w:t xml:space="preserve"> </w:t>
      </w:r>
      <w:r>
        <w:rPr>
          <w:rFonts w:asciiTheme="majorHAnsi" w:hAnsiTheme="majorHAnsi"/>
          <w:sz w:val="20"/>
          <w:szCs w:val="20"/>
        </w:rPr>
        <w:t xml:space="preserve">( -8, 7) </w:t>
      </w:r>
      <w:proofErr w:type="gramStart"/>
      <w:r>
        <w:rPr>
          <w:rFonts w:asciiTheme="majorHAnsi" w:hAnsiTheme="majorHAnsi"/>
          <w:sz w:val="20"/>
          <w:szCs w:val="20"/>
        </w:rPr>
        <w:t>( 2</w:t>
      </w:r>
      <w:proofErr w:type="gramEnd"/>
      <w:r>
        <w:rPr>
          <w:rFonts w:asciiTheme="majorHAnsi" w:hAnsiTheme="majorHAnsi"/>
          <w:sz w:val="20"/>
          <w:szCs w:val="20"/>
        </w:rPr>
        <w:t>, 1)</w:t>
      </w:r>
      <w:r>
        <w:rPr>
          <w:rFonts w:asciiTheme="majorHAnsi" w:hAnsiTheme="majorHAnsi"/>
          <w:sz w:val="20"/>
          <w:szCs w:val="20"/>
        </w:rPr>
        <w:tab/>
      </w:r>
      <w:r>
        <w:rPr>
          <w:rFonts w:asciiTheme="majorHAnsi" w:hAnsiTheme="majorHAnsi"/>
          <w:sz w:val="20"/>
          <w:szCs w:val="20"/>
        </w:rPr>
        <w:tab/>
        <w:t xml:space="preserve">c.   </w:t>
      </w:r>
      <w:proofErr w:type="gramStart"/>
      <w:r>
        <w:rPr>
          <w:rFonts w:asciiTheme="majorHAnsi" w:hAnsiTheme="majorHAnsi"/>
          <w:sz w:val="20"/>
          <w:szCs w:val="20"/>
        </w:rPr>
        <w:t>( 9</w:t>
      </w:r>
      <w:proofErr w:type="gramEnd"/>
      <w:r>
        <w:rPr>
          <w:rFonts w:asciiTheme="majorHAnsi" w:hAnsiTheme="majorHAnsi"/>
          <w:sz w:val="20"/>
          <w:szCs w:val="20"/>
        </w:rPr>
        <w:t>, 10)  ( 9, 16)</w:t>
      </w:r>
      <w:r>
        <w:rPr>
          <w:rFonts w:asciiTheme="majorHAnsi" w:hAnsiTheme="majorHAnsi"/>
          <w:sz w:val="20"/>
          <w:szCs w:val="20"/>
        </w:rPr>
        <w:tab/>
        <w:t>d.  ( 5, -15) ( 6, -15)</w:t>
      </w:r>
    </w:p>
    <w:p w14:paraId="6551B444" w14:textId="77777777" w:rsidR="000F63A7" w:rsidRDefault="000F63A7" w:rsidP="000F63A7">
      <w:pPr>
        <w:pStyle w:val="ListParagraph"/>
        <w:spacing w:after="120"/>
        <w:contextualSpacing w:val="0"/>
        <w:rPr>
          <w:rFonts w:asciiTheme="majorHAnsi" w:hAnsiTheme="majorHAnsi"/>
          <w:sz w:val="20"/>
          <w:szCs w:val="20"/>
        </w:rPr>
      </w:pPr>
    </w:p>
    <w:p w14:paraId="0A7D7E21" w14:textId="77777777" w:rsidR="000F63A7" w:rsidRPr="00D41ACB" w:rsidRDefault="000F63A7" w:rsidP="000F63A7">
      <w:pPr>
        <w:pStyle w:val="ListParagraph"/>
        <w:spacing w:after="120"/>
        <w:contextualSpacing w:val="0"/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ab/>
      </w:r>
    </w:p>
    <w:p w14:paraId="0B5C8146" w14:textId="77777777" w:rsidR="00D41ACB" w:rsidRPr="0040294D" w:rsidRDefault="00D41ACB" w:rsidP="00D41ACB">
      <w:pPr>
        <w:rPr>
          <w:rFonts w:asciiTheme="majorHAnsi" w:hAnsiTheme="majorHAnsi"/>
          <w:sz w:val="20"/>
          <w:szCs w:val="20"/>
        </w:rPr>
      </w:pPr>
    </w:p>
    <w:p w14:paraId="76D80044" w14:textId="77777777" w:rsidR="00A9578E" w:rsidRDefault="000F63A7" w:rsidP="00096490">
      <w:pPr>
        <w:pStyle w:val="ListParagraph"/>
        <w:numPr>
          <w:ilvl w:val="0"/>
          <w:numId w:val="1"/>
        </w:numPr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noProof/>
          <w:sz w:val="20"/>
          <w:szCs w:val="20"/>
        </w:rPr>
        <w:lastRenderedPageBreak/>
        <w:drawing>
          <wp:anchor distT="0" distB="0" distL="114300" distR="114300" simplePos="0" relativeHeight="251657216" behindDoc="1" locked="0" layoutInCell="1" allowOverlap="1" wp14:anchorId="402BB370" wp14:editId="678FB8D0">
            <wp:simplePos x="0" y="0"/>
            <wp:positionH relativeFrom="margin">
              <wp:posOffset>4204335</wp:posOffset>
            </wp:positionH>
            <wp:positionV relativeFrom="paragraph">
              <wp:posOffset>33655</wp:posOffset>
            </wp:positionV>
            <wp:extent cx="2390775" cy="523875"/>
            <wp:effectExtent l="19050" t="0" r="9525" b="0"/>
            <wp:wrapTight wrapText="bothSides">
              <wp:wrapPolygon edited="0">
                <wp:start x="-172" y="0"/>
                <wp:lineTo x="-172" y="21207"/>
                <wp:lineTo x="21686" y="21207"/>
                <wp:lineTo x="21686" y="0"/>
                <wp:lineTo x="-172" y="0"/>
              </wp:wrapPolygon>
            </wp:wrapTight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F6C3E">
        <w:rPr>
          <w:rFonts w:asciiTheme="majorHAnsi" w:hAnsiTheme="majorHAnsi"/>
          <w:sz w:val="20"/>
          <w:szCs w:val="20"/>
        </w:rPr>
        <w:t>The table shows</w:t>
      </w:r>
      <w:r w:rsidR="00096490" w:rsidRPr="00096490">
        <w:rPr>
          <w:rFonts w:asciiTheme="majorHAnsi" w:hAnsiTheme="majorHAnsi"/>
          <w:sz w:val="20"/>
          <w:szCs w:val="20"/>
        </w:rPr>
        <w:t xml:space="preserve"> </w:t>
      </w:r>
      <w:r w:rsidR="00DA6CBE">
        <w:rPr>
          <w:rFonts w:asciiTheme="majorHAnsi" w:hAnsiTheme="majorHAnsi"/>
          <w:sz w:val="20"/>
          <w:szCs w:val="20"/>
        </w:rPr>
        <w:t>the average price of a movie ticket for the year listed</w:t>
      </w:r>
      <w:r w:rsidR="00096490" w:rsidRPr="00096490">
        <w:rPr>
          <w:rFonts w:asciiTheme="majorHAnsi" w:hAnsiTheme="majorHAnsi"/>
          <w:sz w:val="20"/>
          <w:szCs w:val="20"/>
        </w:rPr>
        <w:t xml:space="preserve">. </w:t>
      </w:r>
      <w:r w:rsidR="00096490">
        <w:rPr>
          <w:rFonts w:asciiTheme="majorHAnsi" w:hAnsiTheme="majorHAnsi"/>
          <w:sz w:val="20"/>
          <w:szCs w:val="20"/>
        </w:rPr>
        <w:t>Fi</w:t>
      </w:r>
      <w:r w:rsidR="00096490" w:rsidRPr="00096490">
        <w:rPr>
          <w:rFonts w:asciiTheme="majorHAnsi" w:hAnsiTheme="majorHAnsi"/>
          <w:sz w:val="20"/>
          <w:szCs w:val="20"/>
        </w:rPr>
        <w:t>nd the rate of change for each time interval</w:t>
      </w:r>
      <w:r w:rsidR="00DA6CBE">
        <w:rPr>
          <w:rFonts w:asciiTheme="majorHAnsi" w:hAnsiTheme="majorHAnsi"/>
          <w:sz w:val="20"/>
          <w:szCs w:val="20"/>
        </w:rPr>
        <w:t xml:space="preserve"> (in unit rate)</w:t>
      </w:r>
      <w:r w:rsidR="00096490" w:rsidRPr="00096490">
        <w:rPr>
          <w:rFonts w:asciiTheme="majorHAnsi" w:hAnsiTheme="majorHAnsi"/>
          <w:sz w:val="20"/>
          <w:szCs w:val="20"/>
        </w:rPr>
        <w:t xml:space="preserve">. </w:t>
      </w:r>
      <w:r w:rsidR="00546D39" w:rsidRPr="00552738">
        <w:rPr>
          <w:rFonts w:asciiTheme="majorHAnsi" w:hAnsiTheme="majorHAnsi"/>
          <w:sz w:val="20"/>
          <w:szCs w:val="20"/>
        </w:rPr>
        <w:t>Round your answers appropriately</w:t>
      </w:r>
      <w:r w:rsidR="00096490" w:rsidRPr="00096490">
        <w:rPr>
          <w:rFonts w:asciiTheme="majorHAnsi" w:hAnsiTheme="majorHAnsi"/>
          <w:sz w:val="20"/>
          <w:szCs w:val="20"/>
        </w:rPr>
        <w:t xml:space="preserve"> </w:t>
      </w:r>
    </w:p>
    <w:p w14:paraId="578F267D" w14:textId="77777777" w:rsidR="00A9578E" w:rsidRDefault="00A9578E" w:rsidP="00A9578E">
      <w:pPr>
        <w:pStyle w:val="ListParagraph"/>
        <w:rPr>
          <w:rFonts w:asciiTheme="majorHAnsi" w:hAnsiTheme="majorHAnsi"/>
          <w:sz w:val="20"/>
          <w:szCs w:val="20"/>
        </w:rPr>
      </w:pPr>
    </w:p>
    <w:p w14:paraId="29C477EE" w14:textId="77777777" w:rsidR="000F63A7" w:rsidRPr="00A9578E" w:rsidRDefault="000F63A7" w:rsidP="00A9578E">
      <w:pPr>
        <w:pStyle w:val="ListParagraph"/>
        <w:rPr>
          <w:rFonts w:asciiTheme="majorHAnsi" w:hAnsiTheme="majorHAnsi"/>
          <w:sz w:val="20"/>
          <w:szCs w:val="20"/>
        </w:rPr>
      </w:pPr>
    </w:p>
    <w:p w14:paraId="7139BC3A" w14:textId="77777777" w:rsidR="00A9578E" w:rsidRDefault="00A9578E" w:rsidP="00A9578E">
      <w:pPr>
        <w:pStyle w:val="ListParagraph"/>
        <w:numPr>
          <w:ilvl w:val="1"/>
          <w:numId w:val="1"/>
        </w:numPr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1987-1999 _______</w:t>
      </w:r>
      <w:r w:rsidR="0067302C">
        <w:rPr>
          <w:rFonts w:asciiTheme="majorHAnsi" w:hAnsiTheme="majorHAnsi"/>
          <w:sz w:val="20"/>
          <w:szCs w:val="20"/>
        </w:rPr>
        <w:t>____</w:t>
      </w:r>
      <w:r>
        <w:rPr>
          <w:rFonts w:asciiTheme="majorHAnsi" w:hAnsiTheme="majorHAnsi"/>
          <w:sz w:val="20"/>
          <w:szCs w:val="20"/>
        </w:rPr>
        <w:t>___  1999-2003 ______</w:t>
      </w:r>
      <w:r w:rsidR="0067302C">
        <w:rPr>
          <w:rFonts w:asciiTheme="majorHAnsi" w:hAnsiTheme="majorHAnsi"/>
          <w:sz w:val="20"/>
          <w:szCs w:val="20"/>
        </w:rPr>
        <w:t>____</w:t>
      </w:r>
      <w:r>
        <w:rPr>
          <w:rFonts w:asciiTheme="majorHAnsi" w:hAnsiTheme="majorHAnsi"/>
          <w:sz w:val="20"/>
          <w:szCs w:val="20"/>
        </w:rPr>
        <w:t>____  2003-2007 ___</w:t>
      </w:r>
      <w:r w:rsidR="0067302C">
        <w:rPr>
          <w:rFonts w:asciiTheme="majorHAnsi" w:hAnsiTheme="majorHAnsi"/>
          <w:sz w:val="20"/>
          <w:szCs w:val="20"/>
        </w:rPr>
        <w:t>____</w:t>
      </w:r>
      <w:r>
        <w:rPr>
          <w:rFonts w:asciiTheme="majorHAnsi" w:hAnsiTheme="majorHAnsi"/>
          <w:sz w:val="20"/>
          <w:szCs w:val="20"/>
        </w:rPr>
        <w:t>_______  2007-2009 _______</w:t>
      </w:r>
      <w:r w:rsidR="0067302C">
        <w:rPr>
          <w:rFonts w:asciiTheme="majorHAnsi" w:hAnsiTheme="majorHAnsi"/>
          <w:sz w:val="20"/>
          <w:szCs w:val="20"/>
        </w:rPr>
        <w:t>____</w:t>
      </w:r>
      <w:r>
        <w:rPr>
          <w:rFonts w:asciiTheme="majorHAnsi" w:hAnsiTheme="majorHAnsi"/>
          <w:sz w:val="20"/>
          <w:szCs w:val="20"/>
        </w:rPr>
        <w:t>___</w:t>
      </w:r>
    </w:p>
    <w:p w14:paraId="4EF6E3F2" w14:textId="77777777" w:rsidR="00A9578E" w:rsidRPr="00A9578E" w:rsidRDefault="00A9578E" w:rsidP="00A9578E">
      <w:pPr>
        <w:ind w:left="720"/>
        <w:rPr>
          <w:rFonts w:asciiTheme="majorHAnsi" w:hAnsiTheme="majorHAnsi"/>
          <w:sz w:val="20"/>
          <w:szCs w:val="20"/>
        </w:rPr>
      </w:pPr>
    </w:p>
    <w:p w14:paraId="7093A3E3" w14:textId="77777777" w:rsidR="00096490" w:rsidRDefault="00096490" w:rsidP="00A9578E">
      <w:pPr>
        <w:pStyle w:val="ListParagraph"/>
        <w:numPr>
          <w:ilvl w:val="1"/>
          <w:numId w:val="1"/>
        </w:numPr>
        <w:rPr>
          <w:rFonts w:asciiTheme="majorHAnsi" w:hAnsiTheme="majorHAnsi"/>
          <w:sz w:val="20"/>
          <w:szCs w:val="20"/>
        </w:rPr>
      </w:pPr>
      <w:r w:rsidRPr="00096490">
        <w:rPr>
          <w:rFonts w:asciiTheme="majorHAnsi" w:hAnsiTheme="majorHAnsi"/>
          <w:sz w:val="20"/>
          <w:szCs w:val="20"/>
        </w:rPr>
        <w:t>Which interval had the greatest rate of change?</w:t>
      </w:r>
      <w:r w:rsidR="00A9578E">
        <w:rPr>
          <w:rFonts w:asciiTheme="majorHAnsi" w:hAnsiTheme="majorHAnsi"/>
          <w:sz w:val="20"/>
          <w:szCs w:val="20"/>
        </w:rPr>
        <w:t xml:space="preserve"> ____________</w:t>
      </w:r>
    </w:p>
    <w:p w14:paraId="6B0327A9" w14:textId="77777777" w:rsidR="00A9578E" w:rsidRPr="00A9578E" w:rsidRDefault="00A9578E" w:rsidP="00A9578E">
      <w:pPr>
        <w:pStyle w:val="ListParagraph"/>
        <w:rPr>
          <w:rFonts w:asciiTheme="majorHAnsi" w:hAnsiTheme="majorHAnsi"/>
          <w:sz w:val="20"/>
          <w:szCs w:val="20"/>
        </w:rPr>
      </w:pPr>
    </w:p>
    <w:p w14:paraId="73156352" w14:textId="77777777" w:rsidR="00A9578E" w:rsidRPr="00096490" w:rsidRDefault="00A9578E" w:rsidP="00A9578E">
      <w:pPr>
        <w:pStyle w:val="ListParagraph"/>
        <w:numPr>
          <w:ilvl w:val="1"/>
          <w:numId w:val="1"/>
        </w:numPr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 xml:space="preserve">What was the </w:t>
      </w:r>
      <w:r w:rsidR="009A1B3C">
        <w:rPr>
          <w:rFonts w:asciiTheme="majorHAnsi" w:hAnsiTheme="majorHAnsi"/>
          <w:sz w:val="20"/>
          <w:szCs w:val="20"/>
        </w:rPr>
        <w:t xml:space="preserve">overall </w:t>
      </w:r>
      <w:r>
        <w:rPr>
          <w:rFonts w:asciiTheme="majorHAnsi" w:hAnsiTheme="majorHAnsi"/>
          <w:sz w:val="20"/>
          <w:szCs w:val="20"/>
        </w:rPr>
        <w:t>average rate of change? _______________</w:t>
      </w:r>
    </w:p>
    <w:p w14:paraId="16903468" w14:textId="77777777" w:rsidR="00096490" w:rsidRDefault="00A9578E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0FB1E2CD" wp14:editId="365680C7">
            <wp:simplePos x="0" y="0"/>
            <wp:positionH relativeFrom="margin">
              <wp:posOffset>4884420</wp:posOffset>
            </wp:positionH>
            <wp:positionV relativeFrom="paragraph">
              <wp:posOffset>15240</wp:posOffset>
            </wp:positionV>
            <wp:extent cx="1786890" cy="2009775"/>
            <wp:effectExtent l="19050" t="0" r="3810" b="0"/>
            <wp:wrapTight wrapText="bothSides">
              <wp:wrapPolygon edited="0">
                <wp:start x="-230" y="0"/>
                <wp:lineTo x="-230" y="21498"/>
                <wp:lineTo x="21646" y="21498"/>
                <wp:lineTo x="21646" y="0"/>
                <wp:lineTo x="-230" y="0"/>
              </wp:wrapPolygon>
            </wp:wrapTight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53737BF" w14:textId="77777777" w:rsidR="00DA6CBE" w:rsidRPr="00A9578E" w:rsidRDefault="00DA6CBE" w:rsidP="00A9578E">
      <w:pPr>
        <w:rPr>
          <w:rFonts w:asciiTheme="majorHAnsi" w:hAnsiTheme="majorHAnsi"/>
          <w:sz w:val="20"/>
          <w:szCs w:val="20"/>
        </w:rPr>
      </w:pPr>
    </w:p>
    <w:p w14:paraId="22627C8B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3750B863" w14:textId="77777777" w:rsidR="00096490" w:rsidRDefault="00096490" w:rsidP="00096490">
      <w:pPr>
        <w:pStyle w:val="ListParagraph"/>
        <w:numPr>
          <w:ilvl w:val="0"/>
          <w:numId w:val="1"/>
        </w:numPr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The graph shows the relationship between the height of a ramp and the length of a ramp.  Find the slope of the line and explain what it means in the context of the problem.</w:t>
      </w:r>
    </w:p>
    <w:p w14:paraId="2EBE8A47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5ECB973D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4375EA02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1D9F2951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7E00D30D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00AD96A2" w14:textId="77777777" w:rsidR="00096490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</w:p>
    <w:p w14:paraId="1E78708A" w14:textId="77777777" w:rsidR="00EF5D44" w:rsidRDefault="00096490" w:rsidP="00096490">
      <w:pPr>
        <w:pStyle w:val="ListParagraph"/>
        <w:ind w:left="360"/>
        <w:rPr>
          <w:rFonts w:asciiTheme="majorHAnsi" w:hAnsiTheme="majorHAnsi"/>
          <w:sz w:val="20"/>
          <w:szCs w:val="20"/>
        </w:rPr>
      </w:pPr>
      <w:r w:rsidRPr="00096490">
        <w:rPr>
          <w:rFonts w:asciiTheme="majorHAnsi" w:hAnsiTheme="majorHAnsi"/>
          <w:sz w:val="20"/>
          <w:szCs w:val="20"/>
        </w:rPr>
        <w:t xml:space="preserve"> </w:t>
      </w:r>
    </w:p>
    <w:p w14:paraId="0D820DA4" w14:textId="77777777" w:rsidR="004C06DB" w:rsidRDefault="004C06DB" w:rsidP="00E76305">
      <w:pPr>
        <w:pStyle w:val="ListParagraph"/>
        <w:numPr>
          <w:ilvl w:val="0"/>
          <w:numId w:val="1"/>
        </w:numPr>
        <w:rPr>
          <w:rFonts w:asciiTheme="majorHAnsi" w:hAnsiTheme="majorHAnsi"/>
          <w:sz w:val="20"/>
          <w:szCs w:val="20"/>
        </w:rPr>
      </w:pPr>
      <w:r>
        <w:rPr>
          <w:rFonts w:asciiTheme="majorHAnsi" w:hAnsiTheme="majorHAnsi"/>
          <w:sz w:val="20"/>
          <w:szCs w:val="20"/>
        </w:rPr>
        <w:t>Identify the slope and y-intercept, then w</w:t>
      </w:r>
      <w:r w:rsidR="00E76305" w:rsidRPr="00E76305">
        <w:rPr>
          <w:rFonts w:asciiTheme="majorHAnsi" w:hAnsiTheme="majorHAnsi"/>
          <w:sz w:val="20"/>
          <w:szCs w:val="20"/>
        </w:rPr>
        <w:t>rite the equation of the line shown in the graph in slope intercept form</w:t>
      </w:r>
      <w:r>
        <w:rPr>
          <w:rFonts w:asciiTheme="majorHAnsi" w:hAnsiTheme="majorHAnsi"/>
          <w:sz w:val="20"/>
          <w:szCs w:val="20"/>
        </w:rPr>
        <w:t xml:space="preserve">             </w:t>
      </w:r>
    </w:p>
    <w:p w14:paraId="515211B3" w14:textId="77777777" w:rsidR="00E76305" w:rsidRPr="00E76305" w:rsidRDefault="00E76305" w:rsidP="004C06DB">
      <w:pPr>
        <w:pStyle w:val="ListParagraph"/>
        <w:ind w:left="360"/>
        <w:rPr>
          <w:rFonts w:asciiTheme="majorHAnsi" w:hAnsiTheme="majorHAnsi"/>
          <w:sz w:val="20"/>
          <w:szCs w:val="20"/>
        </w:rPr>
      </w:pPr>
      <w:r w:rsidRPr="00E76305">
        <w:rPr>
          <w:rFonts w:asciiTheme="majorHAnsi" w:hAnsiTheme="majorHAnsi"/>
          <w:sz w:val="20"/>
          <w:szCs w:val="20"/>
        </w:rPr>
        <w:t xml:space="preserve"> (</w:t>
      </w:r>
      <w:r w:rsidR="00A9578E" w:rsidRPr="00A9578E">
        <w:rPr>
          <w:rFonts w:asciiTheme="majorHAnsi" w:hAnsiTheme="majorHAnsi"/>
          <w:position w:val="-10"/>
          <w:sz w:val="20"/>
          <w:szCs w:val="20"/>
        </w:rPr>
        <w:object w:dxaOrig="1060" w:dyaOrig="320" w14:anchorId="2F9735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15.85pt" o:ole="">
            <v:imagedata r:id="rId10" o:title=""/>
          </v:shape>
          <o:OLEObject Type="Embed" ProgID="Equation.DSMT4" ShapeID="_x0000_i1025" DrawAspect="Content" ObjectID="_1700551815" r:id="rId11"/>
        </w:object>
      </w:r>
      <w:r w:rsidR="00A9578E">
        <w:rPr>
          <w:rFonts w:asciiTheme="majorHAnsi" w:hAnsiTheme="majorHAnsi"/>
          <w:sz w:val="20"/>
          <w:szCs w:val="20"/>
        </w:rPr>
        <w:t xml:space="preserve"> </w:t>
      </w:r>
      <w:r w:rsidRPr="00E76305">
        <w:rPr>
          <w:rFonts w:asciiTheme="majorHAnsi" w:hAnsiTheme="majorHAnsi"/>
          <w:sz w:val="20"/>
          <w:szCs w:val="20"/>
        </w:rPr>
        <w:t>).</w:t>
      </w:r>
    </w:p>
    <w:p w14:paraId="547DDC4D" w14:textId="77777777" w:rsidR="00E76305" w:rsidRPr="0040294D" w:rsidRDefault="00E76305" w:rsidP="00E76305">
      <w:pPr>
        <w:rPr>
          <w:sz w:val="20"/>
          <w:szCs w:val="20"/>
        </w:rPr>
      </w:pPr>
      <w:r w:rsidRPr="00E76305">
        <w:rPr>
          <w:rFonts w:asciiTheme="majorHAnsi" w:hAnsiTheme="majorHAnsi"/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56FA9536" wp14:editId="663B135A">
            <wp:simplePos x="0" y="0"/>
            <wp:positionH relativeFrom="column">
              <wp:posOffset>3642360</wp:posOffset>
            </wp:positionH>
            <wp:positionV relativeFrom="paragraph">
              <wp:posOffset>18415</wp:posOffset>
            </wp:positionV>
            <wp:extent cx="1028700" cy="1057275"/>
            <wp:effectExtent l="19050" t="0" r="0" b="0"/>
            <wp:wrapNone/>
            <wp:docPr id="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76305">
        <w:rPr>
          <w:rFonts w:asciiTheme="majorHAnsi" w:hAnsiTheme="majorHAnsi"/>
          <w:noProof/>
          <w:sz w:val="20"/>
          <w:szCs w:val="20"/>
        </w:rPr>
        <w:drawing>
          <wp:anchor distT="0" distB="0" distL="114300" distR="114300" simplePos="0" relativeHeight="251680768" behindDoc="0" locked="0" layoutInCell="1" allowOverlap="1" wp14:anchorId="036262A1" wp14:editId="706E626C">
            <wp:simplePos x="0" y="0"/>
            <wp:positionH relativeFrom="column">
              <wp:posOffset>594360</wp:posOffset>
            </wp:positionH>
            <wp:positionV relativeFrom="paragraph">
              <wp:posOffset>12700</wp:posOffset>
            </wp:positionV>
            <wp:extent cx="1051838" cy="1027134"/>
            <wp:effectExtent l="25400" t="0" r="0" b="0"/>
            <wp:wrapNone/>
            <wp:docPr id="2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838" cy="1027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1789">
        <w:rPr>
          <w:rFonts w:asciiTheme="majorHAnsi" w:hAnsiTheme="majorHAnsi"/>
          <w:sz w:val="20"/>
          <w:szCs w:val="20"/>
        </w:rPr>
        <w:tab/>
        <w:t>a)</w:t>
      </w:r>
      <w:r w:rsidR="00971789">
        <w:rPr>
          <w:rFonts w:asciiTheme="majorHAnsi" w:hAnsiTheme="majorHAnsi"/>
          <w:sz w:val="20"/>
          <w:szCs w:val="20"/>
        </w:rPr>
        <w:tab/>
      </w:r>
      <w:r w:rsidR="00971789">
        <w:rPr>
          <w:rFonts w:asciiTheme="majorHAnsi" w:hAnsiTheme="majorHAnsi"/>
          <w:sz w:val="20"/>
          <w:szCs w:val="20"/>
        </w:rPr>
        <w:tab/>
      </w:r>
      <w:r w:rsidR="00971789">
        <w:rPr>
          <w:rFonts w:asciiTheme="majorHAnsi" w:hAnsiTheme="majorHAnsi"/>
          <w:sz w:val="20"/>
          <w:szCs w:val="20"/>
        </w:rPr>
        <w:tab/>
      </w:r>
      <w:r w:rsidR="00971789">
        <w:rPr>
          <w:rFonts w:asciiTheme="majorHAnsi" w:hAnsiTheme="majorHAnsi"/>
          <w:sz w:val="20"/>
          <w:szCs w:val="20"/>
        </w:rPr>
        <w:tab/>
      </w:r>
      <w:r w:rsidR="00971789">
        <w:rPr>
          <w:rFonts w:asciiTheme="majorHAnsi" w:hAnsiTheme="majorHAnsi"/>
          <w:sz w:val="20"/>
          <w:szCs w:val="20"/>
        </w:rPr>
        <w:tab/>
      </w:r>
      <w:r w:rsidR="00971789">
        <w:rPr>
          <w:rFonts w:asciiTheme="majorHAnsi" w:hAnsiTheme="majorHAnsi"/>
          <w:sz w:val="20"/>
          <w:szCs w:val="20"/>
        </w:rPr>
        <w:tab/>
        <w:t xml:space="preserve">        </w:t>
      </w:r>
      <w:r w:rsidRPr="00E76305">
        <w:rPr>
          <w:rFonts w:asciiTheme="majorHAnsi" w:hAnsiTheme="majorHAnsi"/>
          <w:sz w:val="20"/>
          <w:szCs w:val="20"/>
        </w:rPr>
        <w:t>b)</w:t>
      </w:r>
      <w:r w:rsidRPr="00E76305">
        <w:rPr>
          <w:rFonts w:asciiTheme="majorHAnsi" w:hAnsiTheme="majorHAnsi"/>
          <w:sz w:val="20"/>
          <w:szCs w:val="20"/>
        </w:rPr>
        <w:tab/>
      </w:r>
      <w:r w:rsidRPr="00E76305">
        <w:rPr>
          <w:rFonts w:asciiTheme="majorHAnsi" w:hAnsiTheme="majorHAnsi"/>
          <w:sz w:val="20"/>
          <w:szCs w:val="20"/>
        </w:rPr>
        <w:tab/>
      </w:r>
      <w:r w:rsidRPr="00E76305">
        <w:rPr>
          <w:rFonts w:asciiTheme="majorHAnsi" w:hAnsiTheme="majorHAnsi"/>
          <w:sz w:val="20"/>
          <w:szCs w:val="20"/>
        </w:rPr>
        <w:tab/>
      </w:r>
      <w:r w:rsidRPr="0040294D">
        <w:rPr>
          <w:sz w:val="20"/>
          <w:szCs w:val="20"/>
        </w:rPr>
        <w:tab/>
      </w:r>
    </w:p>
    <w:p w14:paraId="7B795714" w14:textId="77777777" w:rsidR="00E76305" w:rsidRDefault="00971789" w:rsidP="00E76305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slope: _____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slope: ______</w:t>
      </w:r>
    </w:p>
    <w:p w14:paraId="790E83B0" w14:textId="77777777" w:rsidR="00971789" w:rsidRDefault="00971789" w:rsidP="00E76305">
      <w:pPr>
        <w:rPr>
          <w:sz w:val="20"/>
          <w:szCs w:val="20"/>
        </w:rPr>
      </w:pPr>
    </w:p>
    <w:p w14:paraId="3CDEE6A8" w14:textId="77777777" w:rsidR="00971789" w:rsidRPr="0040294D" w:rsidRDefault="00971789" w:rsidP="00971789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y-</w:t>
      </w:r>
      <w:proofErr w:type="gramStart"/>
      <w:r>
        <w:rPr>
          <w:sz w:val="20"/>
          <w:szCs w:val="20"/>
        </w:rPr>
        <w:t>intercept:_</w:t>
      </w:r>
      <w:proofErr w:type="gramEnd"/>
      <w:r>
        <w:rPr>
          <w:sz w:val="20"/>
          <w:szCs w:val="20"/>
        </w:rPr>
        <w:t>____</w:t>
      </w:r>
      <w:r w:rsidRPr="00971789"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y-intercept:_____</w:t>
      </w:r>
    </w:p>
    <w:p w14:paraId="4E438E47" w14:textId="77777777" w:rsidR="00971789" w:rsidRPr="0040294D" w:rsidRDefault="00971789" w:rsidP="00E76305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14:paraId="10B60C11" w14:textId="77777777" w:rsidR="00971789" w:rsidRDefault="00971789" w:rsidP="00971789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Equation: __________________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Equation: __________________</w:t>
      </w:r>
    </w:p>
    <w:p w14:paraId="32F9AC96" w14:textId="77777777" w:rsidR="00E76305" w:rsidRDefault="00E76305" w:rsidP="00E76305">
      <w:pPr>
        <w:rPr>
          <w:sz w:val="20"/>
          <w:szCs w:val="20"/>
        </w:rPr>
      </w:pPr>
    </w:p>
    <w:p w14:paraId="2F5ECA1D" w14:textId="77777777" w:rsidR="00E76305" w:rsidRPr="0040294D" w:rsidRDefault="00E76305" w:rsidP="00E76305">
      <w:pPr>
        <w:rPr>
          <w:sz w:val="20"/>
          <w:szCs w:val="20"/>
        </w:rPr>
      </w:pPr>
    </w:p>
    <w:p w14:paraId="627C8948" w14:textId="77777777" w:rsidR="0040294D" w:rsidRPr="0040294D" w:rsidRDefault="0040294D" w:rsidP="0040294D">
      <w:pPr>
        <w:pStyle w:val="ListParagraph"/>
        <w:numPr>
          <w:ilvl w:val="0"/>
          <w:numId w:val="1"/>
        </w:numPr>
        <w:rPr>
          <w:rFonts w:asciiTheme="majorHAnsi" w:hAnsiTheme="majorHAnsi"/>
          <w:sz w:val="20"/>
          <w:szCs w:val="20"/>
        </w:rPr>
      </w:pPr>
      <w:r w:rsidRPr="0040294D">
        <w:rPr>
          <w:rFonts w:asciiTheme="majorHAnsi" w:hAnsiTheme="majorHAnsi"/>
          <w:sz w:val="20"/>
          <w:szCs w:val="20"/>
        </w:rPr>
        <w:t>Maria works as a sales person. She makes a base salary of $850 a month plus 3%</w:t>
      </w:r>
      <w:r w:rsidR="00A9578E">
        <w:rPr>
          <w:rFonts w:asciiTheme="majorHAnsi" w:hAnsiTheme="majorHAnsi"/>
          <w:sz w:val="20"/>
          <w:szCs w:val="20"/>
        </w:rPr>
        <w:t xml:space="preserve"> (.03)</w:t>
      </w:r>
      <w:r w:rsidRPr="0040294D">
        <w:rPr>
          <w:rFonts w:asciiTheme="majorHAnsi" w:hAnsiTheme="majorHAnsi"/>
          <w:sz w:val="20"/>
          <w:szCs w:val="20"/>
        </w:rPr>
        <w:t xml:space="preserve"> commission on anything she sells. Write </w:t>
      </w:r>
      <w:r w:rsidR="009F6181">
        <w:rPr>
          <w:rFonts w:asciiTheme="majorHAnsi" w:hAnsiTheme="majorHAnsi"/>
          <w:sz w:val="20"/>
          <w:szCs w:val="20"/>
        </w:rPr>
        <w:t>a</w:t>
      </w:r>
      <w:r w:rsidR="009F6181" w:rsidRPr="009F6181">
        <w:rPr>
          <w:rFonts w:asciiTheme="majorHAnsi" w:hAnsiTheme="majorHAnsi"/>
          <w:b/>
          <w:sz w:val="20"/>
          <w:szCs w:val="20"/>
        </w:rPr>
        <w:t xml:space="preserve"> function</w:t>
      </w:r>
      <w:r w:rsidRPr="0040294D">
        <w:rPr>
          <w:rFonts w:asciiTheme="majorHAnsi" w:hAnsiTheme="majorHAnsi"/>
          <w:sz w:val="20"/>
          <w:szCs w:val="20"/>
        </w:rPr>
        <w:t xml:space="preserve"> in slope-intercept form to model Maria’s total monthly pay, </w:t>
      </w:r>
      <w:r w:rsidR="009F6181" w:rsidRPr="009F6181">
        <w:rPr>
          <w:rFonts w:asciiTheme="majorHAnsi" w:hAnsiTheme="majorHAnsi"/>
          <w:position w:val="-10"/>
          <w:sz w:val="20"/>
          <w:szCs w:val="20"/>
        </w:rPr>
        <w:object w:dxaOrig="520" w:dyaOrig="320" w14:anchorId="55C2C251">
          <v:shape id="_x0000_i1026" type="#_x0000_t75" style="width:26.3pt;height:15.85pt" o:ole="">
            <v:imagedata r:id="rId14" o:title=""/>
          </v:shape>
          <o:OLEObject Type="Embed" ProgID="Equation.DSMT4" ShapeID="_x0000_i1026" DrawAspect="Content" ObjectID="_1700551816" r:id="rId15"/>
        </w:object>
      </w:r>
      <w:r w:rsidR="009F6181">
        <w:rPr>
          <w:rFonts w:asciiTheme="majorHAnsi" w:hAnsiTheme="majorHAnsi"/>
          <w:sz w:val="20"/>
          <w:szCs w:val="20"/>
        </w:rPr>
        <w:t xml:space="preserve"> </w:t>
      </w:r>
      <w:r w:rsidRPr="0040294D">
        <w:rPr>
          <w:rFonts w:asciiTheme="majorHAnsi" w:hAnsiTheme="majorHAnsi"/>
          <w:sz w:val="20"/>
          <w:szCs w:val="20"/>
        </w:rPr>
        <w:t xml:space="preserve">, in terms of </w:t>
      </w:r>
      <w:r w:rsidR="009F6181">
        <w:rPr>
          <w:rFonts w:asciiTheme="majorHAnsi" w:hAnsiTheme="majorHAnsi"/>
          <w:sz w:val="20"/>
          <w:szCs w:val="20"/>
        </w:rPr>
        <w:t xml:space="preserve">the amount she </w:t>
      </w:r>
      <w:r w:rsidRPr="0040294D">
        <w:rPr>
          <w:rFonts w:asciiTheme="majorHAnsi" w:hAnsiTheme="majorHAnsi"/>
          <w:sz w:val="20"/>
          <w:szCs w:val="20"/>
        </w:rPr>
        <w:t>s</w:t>
      </w:r>
      <w:r w:rsidR="009F6181">
        <w:rPr>
          <w:rFonts w:asciiTheme="majorHAnsi" w:hAnsiTheme="majorHAnsi"/>
          <w:sz w:val="20"/>
          <w:szCs w:val="20"/>
        </w:rPr>
        <w:t>el</w:t>
      </w:r>
      <w:r w:rsidRPr="0040294D">
        <w:rPr>
          <w:rFonts w:asciiTheme="majorHAnsi" w:hAnsiTheme="majorHAnsi"/>
          <w:sz w:val="20"/>
          <w:szCs w:val="20"/>
        </w:rPr>
        <w:t>ls,</w:t>
      </w:r>
      <w:r w:rsidR="009F6181" w:rsidRPr="009F6181">
        <w:rPr>
          <w:rFonts w:asciiTheme="majorHAnsi" w:hAnsiTheme="majorHAnsi"/>
          <w:position w:val="-6"/>
          <w:sz w:val="20"/>
          <w:szCs w:val="20"/>
        </w:rPr>
        <w:object w:dxaOrig="200" w:dyaOrig="220" w14:anchorId="2BA58BA6">
          <v:shape id="_x0000_i1027" type="#_x0000_t75" style="width:9.7pt;height:11.15pt" o:ole="">
            <v:imagedata r:id="rId16" o:title=""/>
          </v:shape>
          <o:OLEObject Type="Embed" ProgID="Equation.DSMT4" ShapeID="_x0000_i1027" DrawAspect="Content" ObjectID="_1700551817" r:id="rId17"/>
        </w:object>
      </w:r>
      <w:r w:rsidRPr="0040294D">
        <w:rPr>
          <w:rFonts w:asciiTheme="majorHAnsi" w:hAnsiTheme="majorHAnsi"/>
          <w:sz w:val="20"/>
          <w:szCs w:val="20"/>
        </w:rPr>
        <w:t>.</w:t>
      </w:r>
    </w:p>
    <w:p w14:paraId="5EAB8BAF" w14:textId="77777777" w:rsidR="0040294D" w:rsidRDefault="0040294D" w:rsidP="0040294D">
      <w:pPr>
        <w:pStyle w:val="ListParagraph"/>
        <w:rPr>
          <w:rFonts w:asciiTheme="majorHAnsi" w:hAnsiTheme="majorHAnsi"/>
          <w:sz w:val="20"/>
          <w:szCs w:val="20"/>
        </w:rPr>
      </w:pPr>
    </w:p>
    <w:p w14:paraId="761AB46D" w14:textId="77777777" w:rsidR="0040294D" w:rsidRDefault="0040294D" w:rsidP="0040294D">
      <w:pPr>
        <w:pStyle w:val="ListParagraph"/>
        <w:rPr>
          <w:rFonts w:asciiTheme="majorHAnsi" w:hAnsiTheme="majorHAnsi"/>
          <w:sz w:val="20"/>
          <w:szCs w:val="20"/>
        </w:rPr>
      </w:pPr>
    </w:p>
    <w:p w14:paraId="7988C376" w14:textId="77777777" w:rsidR="0040294D" w:rsidRDefault="0040294D" w:rsidP="0040294D">
      <w:pPr>
        <w:pStyle w:val="ListParagraph"/>
        <w:rPr>
          <w:rFonts w:asciiTheme="majorHAnsi" w:hAnsiTheme="majorHAnsi"/>
          <w:sz w:val="20"/>
          <w:szCs w:val="20"/>
        </w:rPr>
      </w:pPr>
    </w:p>
    <w:p w14:paraId="0EBF8E77" w14:textId="77777777" w:rsidR="0040294D" w:rsidRPr="0040294D" w:rsidRDefault="0040294D" w:rsidP="0040294D">
      <w:pPr>
        <w:pStyle w:val="ListParagraph"/>
        <w:rPr>
          <w:rFonts w:asciiTheme="majorHAnsi" w:hAnsiTheme="majorHAnsi"/>
          <w:sz w:val="20"/>
          <w:szCs w:val="20"/>
        </w:rPr>
      </w:pPr>
    </w:p>
    <w:p w14:paraId="65C923CD" w14:textId="77777777" w:rsidR="0040294D" w:rsidRPr="0040294D" w:rsidRDefault="0040294D" w:rsidP="0040294D">
      <w:pPr>
        <w:pStyle w:val="ListParagraph"/>
        <w:numPr>
          <w:ilvl w:val="0"/>
          <w:numId w:val="1"/>
        </w:numPr>
        <w:rPr>
          <w:rFonts w:asciiTheme="majorHAnsi" w:hAnsiTheme="majorHAnsi"/>
          <w:sz w:val="20"/>
          <w:szCs w:val="20"/>
        </w:rPr>
      </w:pPr>
      <w:r w:rsidRPr="0040294D">
        <w:rPr>
          <w:rFonts w:asciiTheme="majorHAnsi" w:hAnsiTheme="majorHAnsi"/>
          <w:sz w:val="20"/>
          <w:szCs w:val="20"/>
        </w:rPr>
        <w:t xml:space="preserve">Mrs. </w:t>
      </w:r>
      <w:r>
        <w:rPr>
          <w:rFonts w:asciiTheme="majorHAnsi" w:hAnsiTheme="majorHAnsi"/>
          <w:sz w:val="20"/>
          <w:szCs w:val="20"/>
        </w:rPr>
        <w:t>Fuddy-Duddy</w:t>
      </w:r>
      <w:r w:rsidRPr="0040294D">
        <w:rPr>
          <w:rFonts w:asciiTheme="majorHAnsi" w:hAnsiTheme="majorHAnsi"/>
          <w:sz w:val="20"/>
          <w:szCs w:val="20"/>
        </w:rPr>
        <w:t xml:space="preserve"> doesn’t text a lot, so she decided </w:t>
      </w:r>
      <w:r w:rsidR="009D7CA6">
        <w:rPr>
          <w:rFonts w:asciiTheme="majorHAnsi" w:hAnsiTheme="majorHAnsi"/>
          <w:sz w:val="20"/>
          <w:szCs w:val="20"/>
        </w:rPr>
        <w:t xml:space="preserve">to </w:t>
      </w:r>
      <w:r w:rsidRPr="0040294D">
        <w:rPr>
          <w:rFonts w:asciiTheme="majorHAnsi" w:hAnsiTheme="majorHAnsi"/>
          <w:sz w:val="20"/>
          <w:szCs w:val="20"/>
        </w:rPr>
        <w:t xml:space="preserve">purchase a cellphone plan where she pays $0.10 per text message. She also has to pay $30 a month for minutes and data. Her monthly bill can be modeled by the </w:t>
      </w:r>
      <w:r w:rsidR="009F6181">
        <w:rPr>
          <w:rFonts w:asciiTheme="majorHAnsi" w:hAnsiTheme="majorHAnsi"/>
          <w:sz w:val="20"/>
          <w:szCs w:val="20"/>
        </w:rPr>
        <w:t>function</w:t>
      </w:r>
      <w:r w:rsidRPr="0040294D">
        <w:rPr>
          <w:rFonts w:asciiTheme="majorHAnsi" w:hAnsiTheme="majorHAnsi"/>
          <w:sz w:val="20"/>
          <w:szCs w:val="20"/>
        </w:rPr>
        <w:t xml:space="preserve"> </w:t>
      </w:r>
      <w:r w:rsidR="009F6181" w:rsidRPr="0040294D">
        <w:rPr>
          <w:rFonts w:asciiTheme="majorHAnsi" w:hAnsiTheme="majorHAnsi"/>
          <w:position w:val="-10"/>
        </w:rPr>
        <w:object w:dxaOrig="1480" w:dyaOrig="320" w14:anchorId="08EB1A34">
          <v:shape id="_x0000_i1028" type="#_x0000_t75" style="width:74.15pt;height:15.85pt" o:ole="">
            <v:imagedata r:id="rId18" o:title=""/>
          </v:shape>
          <o:OLEObject Type="Embed" ProgID="Equation.DSMT4" ShapeID="_x0000_i1028" DrawAspect="Content" ObjectID="_1700551818" r:id="rId19"/>
        </w:object>
      </w:r>
      <w:r w:rsidR="009F6181">
        <w:rPr>
          <w:rFonts w:asciiTheme="majorHAnsi" w:hAnsiTheme="majorHAnsi"/>
          <w:sz w:val="20"/>
          <w:szCs w:val="20"/>
        </w:rPr>
        <w:t xml:space="preserve">, where </w:t>
      </w:r>
      <w:r w:rsidR="009F6181" w:rsidRPr="009F6181">
        <w:rPr>
          <w:rFonts w:asciiTheme="majorHAnsi" w:hAnsiTheme="majorHAnsi"/>
          <w:position w:val="-6"/>
          <w:sz w:val="20"/>
          <w:szCs w:val="20"/>
        </w:rPr>
        <w:object w:dxaOrig="139" w:dyaOrig="240" w14:anchorId="3E58E786">
          <v:shape id="_x0000_i1029" type="#_x0000_t75" style="width:6.85pt;height:11.9pt" o:ole="">
            <v:imagedata r:id="rId20" o:title=""/>
          </v:shape>
          <o:OLEObject Type="Embed" ProgID="Equation.DSMT4" ShapeID="_x0000_i1029" DrawAspect="Content" ObjectID="_1700551819" r:id="rId21"/>
        </w:object>
      </w:r>
      <w:r w:rsidR="009F6181">
        <w:rPr>
          <w:rFonts w:asciiTheme="majorHAnsi" w:hAnsiTheme="majorHAnsi"/>
          <w:sz w:val="20"/>
          <w:szCs w:val="20"/>
        </w:rPr>
        <w:t xml:space="preserve"> </w:t>
      </w:r>
      <w:r w:rsidRPr="0040294D">
        <w:rPr>
          <w:rFonts w:asciiTheme="majorHAnsi" w:hAnsiTheme="majorHAnsi"/>
          <w:sz w:val="20"/>
          <w:szCs w:val="20"/>
        </w:rPr>
        <w:t xml:space="preserve"> represents the number of text messages she uses and</w:t>
      </w:r>
      <w:r w:rsidR="009F6181">
        <w:rPr>
          <w:rFonts w:asciiTheme="majorHAnsi" w:hAnsiTheme="majorHAnsi"/>
          <w:sz w:val="20"/>
          <w:szCs w:val="20"/>
        </w:rPr>
        <w:t xml:space="preserve"> </w:t>
      </w:r>
      <w:r w:rsidR="009F6181" w:rsidRPr="009F6181">
        <w:rPr>
          <w:rFonts w:asciiTheme="majorHAnsi" w:hAnsiTheme="majorHAnsi"/>
          <w:position w:val="-10"/>
          <w:sz w:val="20"/>
          <w:szCs w:val="20"/>
        </w:rPr>
        <w:object w:dxaOrig="420" w:dyaOrig="320" w14:anchorId="73B6E714">
          <v:shape id="_x0000_i1030" type="#_x0000_t75" style="width:20.9pt;height:15.85pt" o:ole="">
            <v:imagedata r:id="rId22" o:title=""/>
          </v:shape>
          <o:OLEObject Type="Embed" ProgID="Equation.DSMT4" ShapeID="_x0000_i1030" DrawAspect="Content" ObjectID="_1700551820" r:id="rId23"/>
        </w:object>
      </w:r>
      <w:r w:rsidRPr="0040294D">
        <w:rPr>
          <w:rFonts w:asciiTheme="majorHAnsi" w:hAnsiTheme="majorHAnsi"/>
          <w:sz w:val="20"/>
          <w:szCs w:val="20"/>
        </w:rPr>
        <w:t xml:space="preserve"> represents the total monthly cost.</w:t>
      </w:r>
    </w:p>
    <w:p w14:paraId="706F4EA1" w14:textId="77777777" w:rsidR="0040294D" w:rsidRPr="0040294D" w:rsidRDefault="0040294D" w:rsidP="0040294D">
      <w:pPr>
        <w:ind w:left="720"/>
        <w:rPr>
          <w:sz w:val="20"/>
          <w:szCs w:val="20"/>
        </w:rPr>
      </w:pPr>
      <w:r w:rsidRPr="0040294D">
        <w:rPr>
          <w:rFonts w:asciiTheme="majorHAnsi" w:hAnsiTheme="majorHAnsi"/>
          <w:b/>
          <w:sz w:val="20"/>
          <w:szCs w:val="20"/>
        </w:rPr>
        <w:t>a)</w:t>
      </w:r>
      <w:r w:rsidRPr="0040294D">
        <w:rPr>
          <w:rFonts w:asciiTheme="majorHAnsi" w:hAnsiTheme="majorHAnsi"/>
          <w:sz w:val="20"/>
          <w:szCs w:val="20"/>
        </w:rPr>
        <w:t xml:space="preserve"> Use the model to determine</w:t>
      </w:r>
      <w:r w:rsidRPr="0040294D">
        <w:rPr>
          <w:sz w:val="20"/>
          <w:szCs w:val="20"/>
        </w:rPr>
        <w:t xml:space="preserve"> how much </w:t>
      </w:r>
      <w:r>
        <w:rPr>
          <w:sz w:val="20"/>
          <w:szCs w:val="20"/>
        </w:rPr>
        <w:t>her</w:t>
      </w:r>
      <w:r w:rsidRPr="0040294D">
        <w:rPr>
          <w:sz w:val="20"/>
          <w:szCs w:val="20"/>
        </w:rPr>
        <w:t xml:space="preserve"> bill</w:t>
      </w:r>
      <w:r w:rsidR="009F6181">
        <w:rPr>
          <w:sz w:val="20"/>
          <w:szCs w:val="20"/>
        </w:rPr>
        <w:t xml:space="preserve"> would</w:t>
      </w:r>
      <w:r w:rsidRPr="0040294D">
        <w:rPr>
          <w:sz w:val="20"/>
          <w:szCs w:val="20"/>
        </w:rPr>
        <w:t xml:space="preserve"> be if she sends only 234 text messages.</w:t>
      </w:r>
    </w:p>
    <w:p w14:paraId="79286A8D" w14:textId="77777777" w:rsidR="0040294D" w:rsidRPr="0040294D" w:rsidRDefault="0040294D" w:rsidP="0040294D">
      <w:pPr>
        <w:rPr>
          <w:sz w:val="20"/>
          <w:szCs w:val="20"/>
        </w:rPr>
      </w:pPr>
    </w:p>
    <w:p w14:paraId="1E8C8B00" w14:textId="77777777" w:rsidR="0040294D" w:rsidRPr="0040294D" w:rsidRDefault="0040294D" w:rsidP="0040294D">
      <w:pPr>
        <w:rPr>
          <w:sz w:val="20"/>
          <w:szCs w:val="20"/>
        </w:rPr>
      </w:pPr>
    </w:p>
    <w:p w14:paraId="10BD4882" w14:textId="77777777" w:rsidR="0040294D" w:rsidRPr="0040294D" w:rsidRDefault="0040294D" w:rsidP="0040294D">
      <w:pPr>
        <w:rPr>
          <w:sz w:val="20"/>
          <w:szCs w:val="20"/>
        </w:rPr>
      </w:pPr>
    </w:p>
    <w:p w14:paraId="48935DF8" w14:textId="77777777" w:rsidR="0040294D" w:rsidRPr="0040294D" w:rsidRDefault="0040294D" w:rsidP="0040294D">
      <w:pPr>
        <w:rPr>
          <w:sz w:val="20"/>
          <w:szCs w:val="20"/>
        </w:rPr>
      </w:pPr>
    </w:p>
    <w:p w14:paraId="5888DC84" w14:textId="77777777" w:rsidR="0040294D" w:rsidRPr="0040294D" w:rsidRDefault="0040294D" w:rsidP="0040294D">
      <w:pPr>
        <w:ind w:left="720"/>
        <w:rPr>
          <w:sz w:val="20"/>
          <w:szCs w:val="20"/>
        </w:rPr>
      </w:pPr>
      <w:r w:rsidRPr="0040294D">
        <w:rPr>
          <w:b/>
          <w:sz w:val="20"/>
          <w:szCs w:val="20"/>
        </w:rPr>
        <w:t>b)</w:t>
      </w:r>
      <w:r w:rsidRPr="0040294D">
        <w:rPr>
          <w:sz w:val="20"/>
          <w:szCs w:val="20"/>
        </w:rPr>
        <w:t xml:space="preserve"> Use the model to determine how many text messages </w:t>
      </w:r>
      <w:r>
        <w:rPr>
          <w:rFonts w:asciiTheme="majorHAnsi" w:hAnsiTheme="majorHAnsi"/>
          <w:sz w:val="20"/>
          <w:szCs w:val="20"/>
        </w:rPr>
        <w:t>Fuddy-Duddy</w:t>
      </w:r>
      <w:r w:rsidRPr="0040294D">
        <w:rPr>
          <w:rFonts w:asciiTheme="majorHAnsi" w:hAnsiTheme="majorHAnsi"/>
          <w:sz w:val="20"/>
          <w:szCs w:val="20"/>
        </w:rPr>
        <w:t xml:space="preserve"> </w:t>
      </w:r>
      <w:r w:rsidRPr="0040294D">
        <w:rPr>
          <w:sz w:val="20"/>
          <w:szCs w:val="20"/>
        </w:rPr>
        <w:t xml:space="preserve">can send if she can spend $75 a month. </w:t>
      </w:r>
    </w:p>
    <w:p w14:paraId="1580A399" w14:textId="77777777" w:rsidR="004E3192" w:rsidRPr="0040294D" w:rsidRDefault="004E3192" w:rsidP="00DE70BF">
      <w:pPr>
        <w:rPr>
          <w:sz w:val="20"/>
          <w:szCs w:val="20"/>
        </w:rPr>
      </w:pPr>
    </w:p>
    <w:p w14:paraId="0310F0CA" w14:textId="77777777" w:rsidR="0040294D" w:rsidRDefault="0040294D" w:rsidP="00DE70BF">
      <w:pPr>
        <w:rPr>
          <w:sz w:val="20"/>
          <w:szCs w:val="20"/>
        </w:rPr>
      </w:pPr>
    </w:p>
    <w:p w14:paraId="3BF21E72" w14:textId="77777777" w:rsidR="003145B6" w:rsidRPr="003145B6" w:rsidRDefault="003145B6" w:rsidP="003145B6">
      <w:pPr>
        <w:pStyle w:val="ListParagraph"/>
        <w:numPr>
          <w:ilvl w:val="0"/>
          <w:numId w:val="1"/>
        </w:numPr>
        <w:spacing w:after="120"/>
        <w:contextualSpacing w:val="0"/>
        <w:rPr>
          <w:rFonts w:asciiTheme="majorHAnsi" w:hAnsiTheme="majorHAnsi"/>
          <w:sz w:val="20"/>
          <w:szCs w:val="20"/>
        </w:rPr>
      </w:pPr>
      <w:r w:rsidRPr="003145B6">
        <w:rPr>
          <w:rFonts w:asciiTheme="majorHAnsi" w:hAnsiTheme="majorHAnsi"/>
          <w:noProof/>
          <w:sz w:val="20"/>
          <w:szCs w:val="20"/>
        </w:rPr>
        <w:drawing>
          <wp:anchor distT="0" distB="0" distL="114300" distR="114300" simplePos="0" relativeHeight="251685888" behindDoc="1" locked="0" layoutInCell="1" allowOverlap="1" wp14:anchorId="4ACBDD94" wp14:editId="0A006597">
            <wp:simplePos x="0" y="0"/>
            <wp:positionH relativeFrom="margin">
              <wp:posOffset>4650105</wp:posOffset>
            </wp:positionH>
            <wp:positionV relativeFrom="paragraph">
              <wp:posOffset>5715</wp:posOffset>
            </wp:positionV>
            <wp:extent cx="2179320" cy="1974850"/>
            <wp:effectExtent l="0" t="0" r="0" b="6350"/>
            <wp:wrapTight wrapText="bothSides">
              <wp:wrapPolygon edited="0">
                <wp:start x="0" y="0"/>
                <wp:lineTo x="0" y="21461"/>
                <wp:lineTo x="21336" y="21461"/>
                <wp:lineTo x="2133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97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145B6">
        <w:rPr>
          <w:rFonts w:asciiTheme="majorHAnsi" w:hAnsiTheme="majorHAnsi"/>
          <w:sz w:val="20"/>
          <w:szCs w:val="20"/>
        </w:rPr>
        <w:t>The relationship between the fat grams,</w:t>
      </w:r>
      <w:r w:rsidRPr="003145B6">
        <w:rPr>
          <w:rFonts w:asciiTheme="majorHAnsi" w:hAnsiTheme="majorHAnsi"/>
          <w:position w:val="-10"/>
          <w:sz w:val="20"/>
          <w:szCs w:val="20"/>
        </w:rPr>
        <w:object w:dxaOrig="220" w:dyaOrig="260" w14:anchorId="4C45F7C5">
          <v:shape id="_x0000_i1031" type="#_x0000_t75" style="width:11.15pt;height:12.6pt" o:ole="">
            <v:imagedata r:id="rId25" o:title=""/>
          </v:shape>
          <o:OLEObject Type="Embed" ProgID="Equation.DSMT4" ShapeID="_x0000_i1031" DrawAspect="Content" ObjectID="_1700551821" r:id="rId26"/>
        </w:object>
      </w:r>
      <w:r>
        <w:rPr>
          <w:rFonts w:asciiTheme="majorHAnsi" w:hAnsiTheme="majorHAnsi"/>
          <w:sz w:val="20"/>
          <w:szCs w:val="20"/>
        </w:rPr>
        <w:t xml:space="preserve"> </w:t>
      </w:r>
      <w:r w:rsidRPr="003145B6">
        <w:rPr>
          <w:rFonts w:asciiTheme="majorHAnsi" w:hAnsiTheme="majorHAnsi"/>
          <w:sz w:val="20"/>
          <w:szCs w:val="20"/>
        </w:rPr>
        <w:t xml:space="preserve"> , and the total calories, </w:t>
      </w:r>
      <w:r w:rsidRPr="003145B6">
        <w:rPr>
          <w:rFonts w:asciiTheme="majorHAnsi" w:hAnsiTheme="majorHAnsi"/>
          <w:position w:val="-10"/>
          <w:sz w:val="20"/>
          <w:szCs w:val="20"/>
        </w:rPr>
        <w:object w:dxaOrig="499" w:dyaOrig="320" w14:anchorId="333F16F6">
          <v:shape id="_x0000_i1032" type="#_x0000_t75" style="width:24.85pt;height:15.85pt" o:ole="">
            <v:imagedata r:id="rId27" o:title=""/>
          </v:shape>
          <o:OLEObject Type="Embed" ProgID="Equation.DSMT4" ShapeID="_x0000_i1032" DrawAspect="Content" ObjectID="_1700551822" r:id="rId28"/>
        </w:object>
      </w:r>
      <w:r>
        <w:rPr>
          <w:rFonts w:asciiTheme="majorHAnsi" w:hAnsiTheme="majorHAnsi"/>
          <w:sz w:val="20"/>
          <w:szCs w:val="20"/>
        </w:rPr>
        <w:t xml:space="preserve"> </w:t>
      </w:r>
      <w:r w:rsidRPr="003145B6">
        <w:rPr>
          <w:rFonts w:asciiTheme="majorHAnsi" w:hAnsiTheme="majorHAnsi"/>
          <w:sz w:val="20"/>
          <w:szCs w:val="20"/>
        </w:rPr>
        <w:t xml:space="preserve">, in fast food as shown in the table at right can be modeled with the equation </w:t>
      </w:r>
    </w:p>
    <w:p w14:paraId="5286C392" w14:textId="77777777" w:rsidR="003145B6" w:rsidRPr="003145B6" w:rsidRDefault="003145B6" w:rsidP="003145B6">
      <w:pPr>
        <w:spacing w:after="120"/>
        <w:ind w:left="2160" w:firstLine="720"/>
        <w:rPr>
          <w:rFonts w:asciiTheme="majorHAnsi" w:hAnsiTheme="majorHAnsi"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>c(g)=11.73</m:t>
          </m:r>
          <m:r>
            <m:rPr>
              <m:sty m:val="bi"/>
            </m:rPr>
            <w:rPr>
              <w:rFonts w:ascii="Cambria Math" w:hAnsi="Cambria Math"/>
              <w:sz w:val="20"/>
              <w:szCs w:val="20"/>
            </w:rPr>
            <m:t>g+193.85</m:t>
          </m:r>
        </m:oMath>
      </m:oMathPara>
    </w:p>
    <w:p w14:paraId="1709A5D0" w14:textId="77777777" w:rsidR="00E32F77" w:rsidRPr="00E32F77" w:rsidRDefault="00E32F77" w:rsidP="00E32F77">
      <w:pPr>
        <w:rPr>
          <w:rFonts w:asciiTheme="majorHAnsi" w:hAnsiTheme="majorHAnsi"/>
          <w:b/>
          <w:sz w:val="22"/>
          <w:szCs w:val="20"/>
        </w:rPr>
      </w:pPr>
    </w:p>
    <w:p w14:paraId="682AD402" w14:textId="77777777" w:rsidR="00E32F77" w:rsidRPr="00E32F77" w:rsidRDefault="00E32F77" w:rsidP="00E32F77">
      <w:pPr>
        <w:pStyle w:val="ListParagraph"/>
        <w:numPr>
          <w:ilvl w:val="1"/>
          <w:numId w:val="5"/>
        </w:numPr>
        <w:spacing w:line="360" w:lineRule="auto"/>
        <w:ind w:left="1080"/>
        <w:rPr>
          <w:rFonts w:ascii="Calibri" w:eastAsia="Calibri" w:hAnsi="Calibri" w:cs="Calibri"/>
          <w:sz w:val="20"/>
        </w:rPr>
      </w:pPr>
      <w:r w:rsidRPr="00E32F77">
        <w:rPr>
          <w:rFonts w:ascii="Calibri" w:eastAsia="Calibri" w:hAnsi="Calibri" w:cs="Calibri"/>
          <w:sz w:val="20"/>
        </w:rPr>
        <w:t xml:space="preserve">What is the slope?  ______________ </w:t>
      </w:r>
    </w:p>
    <w:p w14:paraId="4E143A73" w14:textId="77777777" w:rsidR="00E32F77" w:rsidRPr="00E32F77" w:rsidRDefault="00E32F77" w:rsidP="00E32F77">
      <w:pPr>
        <w:pStyle w:val="ListParagraph"/>
        <w:numPr>
          <w:ilvl w:val="1"/>
          <w:numId w:val="5"/>
        </w:numPr>
        <w:ind w:left="1080"/>
        <w:rPr>
          <w:rFonts w:ascii="Calibri" w:eastAsia="Calibri" w:hAnsi="Calibri" w:cs="Calibri"/>
          <w:sz w:val="20"/>
        </w:rPr>
      </w:pPr>
      <w:r w:rsidRPr="00E32F77">
        <w:rPr>
          <w:rFonts w:ascii="Calibri" w:eastAsia="Calibri" w:hAnsi="Calibri" w:cs="Calibri"/>
          <w:sz w:val="20"/>
        </w:rPr>
        <w:t>What does the slope represent in the context of the problem?</w:t>
      </w:r>
    </w:p>
    <w:p w14:paraId="791332ED" w14:textId="77777777" w:rsidR="00E32F77" w:rsidRDefault="00E32F77" w:rsidP="00E32F77">
      <w:pPr>
        <w:spacing w:after="200" w:line="276" w:lineRule="auto"/>
        <w:rPr>
          <w:rFonts w:eastAsia="Calibri" w:cs="Calibri"/>
          <w:sz w:val="22"/>
        </w:rPr>
      </w:pPr>
    </w:p>
    <w:p w14:paraId="7095B68A" w14:textId="77777777" w:rsidR="003145B6" w:rsidRDefault="003145B6" w:rsidP="00E32F77">
      <w:pPr>
        <w:spacing w:after="200" w:line="276" w:lineRule="auto"/>
        <w:rPr>
          <w:rFonts w:eastAsia="Calibri" w:cs="Calibri"/>
          <w:sz w:val="22"/>
        </w:rPr>
      </w:pPr>
    </w:p>
    <w:p w14:paraId="3A88C37F" w14:textId="77777777" w:rsidR="00E32F77" w:rsidRPr="00E32F77" w:rsidRDefault="00E32F77" w:rsidP="00E32F77">
      <w:pPr>
        <w:pStyle w:val="ListParagraph"/>
        <w:numPr>
          <w:ilvl w:val="1"/>
          <w:numId w:val="5"/>
        </w:numPr>
        <w:spacing w:line="360" w:lineRule="auto"/>
        <w:ind w:left="1080"/>
        <w:rPr>
          <w:rFonts w:ascii="Calibri" w:eastAsia="Calibri" w:hAnsi="Calibri" w:cs="Calibri"/>
          <w:sz w:val="20"/>
        </w:rPr>
      </w:pPr>
      <w:r w:rsidRPr="00E32F77">
        <w:rPr>
          <w:rFonts w:ascii="Calibri" w:eastAsia="Calibri" w:hAnsi="Calibri" w:cs="Calibri"/>
          <w:sz w:val="20"/>
        </w:rPr>
        <w:t>What is the y-intercept?  ______________</w:t>
      </w:r>
    </w:p>
    <w:p w14:paraId="2BC0A040" w14:textId="77777777" w:rsidR="00E32F77" w:rsidRPr="00E32F77" w:rsidRDefault="00E32F77" w:rsidP="00E32F77">
      <w:pPr>
        <w:pStyle w:val="ListParagraph"/>
        <w:numPr>
          <w:ilvl w:val="1"/>
          <w:numId w:val="5"/>
        </w:numPr>
        <w:ind w:left="1080"/>
        <w:rPr>
          <w:rFonts w:ascii="Calibri" w:eastAsia="Calibri" w:hAnsi="Calibri" w:cs="Calibri"/>
          <w:sz w:val="20"/>
        </w:rPr>
      </w:pPr>
      <w:r w:rsidRPr="00E32F77">
        <w:rPr>
          <w:rFonts w:ascii="Calibri" w:eastAsia="Calibri" w:hAnsi="Calibri" w:cs="Calibri"/>
          <w:sz w:val="20"/>
        </w:rPr>
        <w:t>What does the y-intercept represent in the context of the problem?</w:t>
      </w:r>
    </w:p>
    <w:p w14:paraId="17D08B2C" w14:textId="77777777" w:rsidR="00E32F77" w:rsidRPr="00E32F77" w:rsidRDefault="00E32F77" w:rsidP="00E32F77">
      <w:pPr>
        <w:spacing w:after="200" w:line="276" w:lineRule="auto"/>
        <w:rPr>
          <w:rFonts w:eastAsia="Calibri" w:cs="Calibri"/>
          <w:sz w:val="22"/>
        </w:rPr>
      </w:pPr>
    </w:p>
    <w:p w14:paraId="3677DB3F" w14:textId="77777777" w:rsidR="00E32F77" w:rsidRPr="00E32F77" w:rsidRDefault="00E32F77" w:rsidP="00E32F77">
      <w:pPr>
        <w:pStyle w:val="ListParagraph"/>
        <w:numPr>
          <w:ilvl w:val="1"/>
          <w:numId w:val="5"/>
        </w:numPr>
        <w:ind w:left="1080"/>
        <w:rPr>
          <w:rFonts w:ascii="Calibri" w:eastAsia="Calibri" w:hAnsi="Calibri" w:cs="Calibri"/>
          <w:sz w:val="20"/>
        </w:rPr>
      </w:pPr>
      <w:r w:rsidRPr="00E32F77">
        <w:rPr>
          <w:rFonts w:ascii="Calibri" w:eastAsia="Calibri" w:hAnsi="Calibri" w:cs="Calibri"/>
          <w:sz w:val="20"/>
        </w:rPr>
        <w:t xml:space="preserve">The correlation coefficient for the model is </w:t>
      </w:r>
      <m:oMath>
        <m:r>
          <w:rPr>
            <w:rFonts w:ascii="Cambria Math" w:eastAsia="Calibri" w:hAnsi="Cambria Math" w:cs="Calibri"/>
            <w:sz w:val="20"/>
          </w:rPr>
          <m:t>r= .93</m:t>
        </m:r>
      </m:oMath>
      <w:r w:rsidRPr="00E32F77">
        <w:rPr>
          <w:rFonts w:ascii="Calibri" w:eastAsia="Calibri" w:hAnsi="Calibri" w:cs="Calibri"/>
          <w:sz w:val="20"/>
        </w:rPr>
        <w:t>.  Explain what this means about the strength of the correlation between the two variables.</w:t>
      </w:r>
    </w:p>
    <w:p w14:paraId="2F22C592" w14:textId="77777777" w:rsidR="00D335CC" w:rsidRDefault="00D335CC">
      <w:pPr>
        <w:rPr>
          <w:b/>
          <w:szCs w:val="20"/>
        </w:rPr>
      </w:pPr>
      <w:r>
        <w:rPr>
          <w:b/>
          <w:szCs w:val="20"/>
        </w:rPr>
        <w:br w:type="page"/>
      </w:r>
    </w:p>
    <w:p w14:paraId="64024907" w14:textId="77777777" w:rsidR="008244EF" w:rsidRPr="008244EF" w:rsidRDefault="008244EF" w:rsidP="008244EF">
      <w:pPr>
        <w:rPr>
          <w:rFonts w:eastAsia="Times New Roman" w:cs="Times New Roman"/>
          <w:b/>
          <w:sz w:val="20"/>
          <w:szCs w:val="22"/>
        </w:rPr>
      </w:pPr>
      <w:r w:rsidRPr="008244EF">
        <w:rPr>
          <w:rFonts w:eastAsia="Times New Roman" w:cs="Times New Roman"/>
          <w:b/>
          <w:sz w:val="20"/>
          <w:szCs w:val="22"/>
        </w:rPr>
        <w:lastRenderedPageBreak/>
        <w:t xml:space="preserve">Algebra 1-2 Unit 3 Test </w:t>
      </w:r>
      <w:r>
        <w:rPr>
          <w:rFonts w:eastAsia="Times New Roman" w:cs="Times New Roman"/>
          <w:b/>
          <w:sz w:val="20"/>
          <w:szCs w:val="22"/>
        </w:rPr>
        <w:t xml:space="preserve">Study Guide </w:t>
      </w:r>
      <w:r w:rsidRPr="008244EF">
        <w:rPr>
          <w:rFonts w:eastAsia="Times New Roman" w:cs="Times New Roman"/>
          <w:b/>
          <w:sz w:val="20"/>
          <w:szCs w:val="22"/>
        </w:rPr>
        <w:t>Scoring Rubric</w:t>
      </w:r>
    </w:p>
    <w:tbl>
      <w:tblPr>
        <w:tblStyle w:val="TableGrid11"/>
        <w:tblW w:w="0" w:type="auto"/>
        <w:tblLook w:val="04A0" w:firstRow="1" w:lastRow="0" w:firstColumn="1" w:lastColumn="0" w:noHBand="0" w:noVBand="1"/>
      </w:tblPr>
      <w:tblGrid>
        <w:gridCol w:w="634"/>
        <w:gridCol w:w="5379"/>
        <w:gridCol w:w="3267"/>
        <w:gridCol w:w="762"/>
        <w:gridCol w:w="686"/>
      </w:tblGrid>
      <w:tr w:rsidR="0083103C" w:rsidRPr="008244EF" w14:paraId="4083BB59" w14:textId="77777777" w:rsidTr="0083103C"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88D53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  <w:r w:rsidRPr="008244EF">
              <w:rPr>
                <w:rFonts w:cs="Calibri"/>
                <w:sz w:val="20"/>
                <w:szCs w:val="20"/>
              </w:rPr>
              <w:t>Q #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285B1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Answer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F974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Scoring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BD05E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Points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581DD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Score</w:t>
            </w:r>
          </w:p>
        </w:tc>
      </w:tr>
      <w:tr w:rsidR="0083103C" w:rsidRPr="008244EF" w14:paraId="10F8DA5A" w14:textId="77777777" w:rsidTr="0083103C">
        <w:trPr>
          <w:trHeight w:val="288"/>
        </w:trPr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B72ACA" w14:textId="77777777" w:rsidR="0083103C" w:rsidRPr="008244EF" w:rsidRDefault="00A870C6" w:rsidP="00A91834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1389C" w14:textId="77777777" w:rsidR="0083103C" w:rsidRDefault="0083103C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 – shape</w:t>
            </w:r>
          </w:p>
          <w:p w14:paraId="52159F79" w14:textId="77777777" w:rsidR="0083103C" w:rsidRDefault="0083103C" w:rsidP="0057217D">
            <w:pPr>
              <w:tabs>
                <w:tab w:val="center" w:pos="2581"/>
              </w:tabs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b – above, below</w:t>
            </w:r>
            <w:r w:rsidR="0057217D">
              <w:rPr>
                <w:rFonts w:cs="Calibri"/>
                <w:sz w:val="20"/>
                <w:szCs w:val="20"/>
              </w:rPr>
              <w:tab/>
            </w:r>
          </w:p>
          <w:p w14:paraId="2293C6E4" w14:textId="77777777" w:rsidR="00D335CC" w:rsidRDefault="0057217D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noProof/>
                <w:sz w:val="20"/>
                <w:szCs w:val="20"/>
              </w:rPr>
              <w:drawing>
                <wp:anchor distT="0" distB="0" distL="114300" distR="114300" simplePos="0" relativeHeight="251693056" behindDoc="0" locked="0" layoutInCell="1" allowOverlap="1" wp14:anchorId="16609F68" wp14:editId="13D00990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47625</wp:posOffset>
                  </wp:positionV>
                  <wp:extent cx="2028825" cy="1952625"/>
                  <wp:effectExtent l="19050" t="0" r="9525" b="0"/>
                  <wp:wrapNone/>
                  <wp:docPr id="15" name="Picture 15" descr="Image result for scatter pl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Image result for scatter pl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95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335CC">
              <w:rPr>
                <w:rFonts w:cs="Calibri"/>
                <w:sz w:val="20"/>
                <w:szCs w:val="20"/>
              </w:rPr>
              <w:t xml:space="preserve">c-  </w:t>
            </w:r>
          </w:p>
          <w:p w14:paraId="1A41DBD1" w14:textId="53EA12B0" w:rsidR="0057217D" w:rsidRDefault="009D696B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theme="minorBidi"/>
                <w:noProof/>
                <w:sz w:val="24"/>
                <w:szCs w:val="24"/>
              </w:rPr>
              <w:pict w14:anchorId="6A9202A1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062" type="#_x0000_t32" style="position:absolute;margin-left:110.15pt;margin-top:7.25pt;width:42pt;height:46.55pt;rotation:357;z-index:251693311" o:connectortype="straight" strokecolor="black [3213]" strokeweight="1pt">
                  <v:shadow opacity="22938f" offset="0"/>
                </v:shape>
              </w:pict>
            </w:r>
            <w:r>
              <w:rPr>
                <w:rFonts w:cstheme="minorBidi"/>
                <w:noProof/>
                <w:sz w:val="24"/>
                <w:szCs w:val="24"/>
              </w:rPr>
              <w:pict w14:anchorId="7E7BC196">
                <v:shape id="_x0000_s2061" type="#_x0000_t32" style="position:absolute;margin-left:26.25pt;margin-top:12.15pt;width:45pt;height:42pt;flip:y;z-index:251693567" o:connectortype="straight" strokecolor="black [3213]" strokeweight="1pt">
                  <v:shadow opacity="22938f" offset="0"/>
                </v:shape>
              </w:pict>
            </w:r>
          </w:p>
          <w:p w14:paraId="6B9AA33C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26752B7C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78120318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660DA1C2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34037B00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04927B95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029BA8AC" w14:textId="7316C6B1" w:rsidR="0057217D" w:rsidRDefault="009D696B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theme="minorBidi"/>
                <w:noProof/>
                <w:sz w:val="24"/>
                <w:szCs w:val="24"/>
              </w:rPr>
              <w:pict w14:anchorId="2F0B964E">
                <v:shape id="_x0000_s2063" type="#_x0000_t32" style="position:absolute;margin-left:27.7pt;margin-top:3.9pt;width:45pt;height:45pt;rotation:355;z-index:251693183" o:connectortype="straight" strokecolor="black [3213]" strokeweight="1pt">
                  <v:shadow opacity="22938f" offset="0"/>
                </v:shape>
              </w:pict>
            </w:r>
          </w:p>
          <w:p w14:paraId="28A28209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7D636BE9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6A2FB5EA" w14:textId="77777777" w:rsidR="0057217D" w:rsidRDefault="0057217D" w:rsidP="008244EF">
            <w:pPr>
              <w:rPr>
                <w:rFonts w:cs="Calibri"/>
                <w:sz w:val="20"/>
                <w:szCs w:val="20"/>
              </w:rPr>
            </w:pPr>
          </w:p>
          <w:p w14:paraId="4362BDFB" w14:textId="0A943736" w:rsidR="00D335CC" w:rsidRDefault="00D335CC" w:rsidP="008244EF">
            <w:pPr>
              <w:rPr>
                <w:rFonts w:cs="Calibri"/>
                <w:sz w:val="20"/>
                <w:szCs w:val="20"/>
              </w:rPr>
            </w:pPr>
          </w:p>
          <w:p w14:paraId="3E1F1635" w14:textId="77777777" w:rsidR="00D335CC" w:rsidRPr="008244EF" w:rsidRDefault="00D335C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3C8CB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. 1</w:t>
            </w:r>
            <w:r w:rsidR="0083103C">
              <w:rPr>
                <w:rFonts w:cs="Calibri"/>
                <w:sz w:val="20"/>
                <w:szCs w:val="20"/>
              </w:rPr>
              <w:t>poin</w:t>
            </w:r>
            <w:r>
              <w:rPr>
                <w:rFonts w:cs="Calibri"/>
                <w:sz w:val="20"/>
                <w:szCs w:val="20"/>
              </w:rPr>
              <w:t>t</w:t>
            </w:r>
          </w:p>
          <w:p w14:paraId="2B5AEFE9" w14:textId="77777777" w:rsidR="0083103C" w:rsidRDefault="0057217D" w:rsidP="0057217D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b. 1 point</w:t>
            </w:r>
            <w:r w:rsidR="0083103C">
              <w:rPr>
                <w:rFonts w:cs="Calibri"/>
                <w:sz w:val="20"/>
                <w:szCs w:val="20"/>
              </w:rPr>
              <w:t xml:space="preserve"> each word</w:t>
            </w:r>
          </w:p>
          <w:p w14:paraId="5AB28127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c. 1 point each line of best fit correctly drawn with shape and location appropriate (and none on last graph since no correlation)</w:t>
            </w:r>
          </w:p>
          <w:p w14:paraId="0D11A843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7970C5D0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7661B498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1D5A2B20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27352080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3C2C98FB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15F59DCB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0AB3289A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162943BC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48184815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66921DBA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0E8B4915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107F5C4F" w14:textId="77777777" w:rsidR="0057217D" w:rsidRDefault="0057217D" w:rsidP="0057217D">
            <w:pPr>
              <w:rPr>
                <w:rFonts w:cs="Calibri"/>
                <w:sz w:val="20"/>
                <w:szCs w:val="20"/>
              </w:rPr>
            </w:pPr>
          </w:p>
          <w:p w14:paraId="01050697" w14:textId="77777777" w:rsidR="0057217D" w:rsidRPr="008244EF" w:rsidRDefault="0057217D" w:rsidP="0057217D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A71B3" w14:textId="77777777" w:rsidR="0083103C" w:rsidRPr="008244EF" w:rsidRDefault="0057217D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7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8A543" w14:textId="77777777" w:rsidR="0083103C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6D30479" w14:textId="77777777" w:rsidTr="0083103C"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D6E76" w14:textId="77777777" w:rsidR="0083103C" w:rsidRPr="008244EF" w:rsidRDefault="00A870C6" w:rsidP="00A91834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2-7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E36E73" w14:textId="77777777" w:rsidR="0083103C" w:rsidRPr="008244EF" w:rsidRDefault="00185F8B" w:rsidP="00185F8B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2)  T     3) F      4</w:t>
            </w:r>
            <w:r w:rsidR="0083103C">
              <w:rPr>
                <w:rFonts w:cs="Calibri"/>
                <w:sz w:val="20"/>
                <w:szCs w:val="20"/>
              </w:rPr>
              <w:t xml:space="preserve">) F     </w:t>
            </w:r>
            <w:r>
              <w:rPr>
                <w:rFonts w:cs="Calibri"/>
                <w:sz w:val="20"/>
                <w:szCs w:val="20"/>
              </w:rPr>
              <w:t>5) F     6) F     7</w:t>
            </w:r>
            <w:r w:rsidR="0083103C">
              <w:rPr>
                <w:rFonts w:cs="Calibri"/>
                <w:sz w:val="20"/>
                <w:szCs w:val="20"/>
              </w:rPr>
              <w:t>) F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0F37D" w14:textId="77777777" w:rsidR="0083103C" w:rsidRPr="008244EF" w:rsidRDefault="0083103C" w:rsidP="00A91834">
            <w:pPr>
              <w:rPr>
                <w:rFonts w:cs="Calibri"/>
                <w:sz w:val="20"/>
              </w:rPr>
            </w:pPr>
            <w:r>
              <w:rPr>
                <w:rFonts w:cs="Calibri"/>
                <w:sz w:val="20"/>
              </w:rPr>
              <w:t>½ point each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9E7B6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3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B2122" w14:textId="77777777" w:rsidR="0083103C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DE78A4" w:rsidRPr="008244EF" w14:paraId="5A05F316" w14:textId="77777777" w:rsidTr="0083103C"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F57BF" w14:textId="77777777" w:rsidR="00DE78A4" w:rsidRDefault="00DE78A4" w:rsidP="00A91834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8. 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B6004C" w14:textId="77777777" w:rsidR="00DE78A4" w:rsidRDefault="003A0F3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a.  m= -3</w:t>
            </w:r>
          </w:p>
          <w:p w14:paraId="2D362925" w14:textId="77777777" w:rsidR="003A0F37" w:rsidRDefault="003A0F3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b.  m=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>-3</m:t>
                  </m:r>
                </m:num>
                <m:den>
                  <m:r>
                    <w:rPr>
                      <w:rFonts w:ascii="Cambria Math" w:hAnsi="Cambria Math" w:cs="Calibri"/>
                      <w:sz w:val="20"/>
                      <w:szCs w:val="20"/>
                    </w:rPr>
                    <m:t xml:space="preserve"> 5</m:t>
                  </m:r>
                </m:den>
              </m:f>
            </m:oMath>
          </w:p>
          <w:p w14:paraId="11D53980" w14:textId="77777777" w:rsidR="003A0F37" w:rsidRDefault="003A0F3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c.</w:t>
            </w:r>
            <w:r w:rsidR="009B29DB">
              <w:rPr>
                <w:rFonts w:cs="Calibri"/>
                <w:sz w:val="20"/>
                <w:szCs w:val="20"/>
              </w:rPr>
              <w:t xml:space="preserve">  m= Undefined</w:t>
            </w:r>
          </w:p>
          <w:p w14:paraId="3C0B9ACC" w14:textId="77777777" w:rsidR="003A0F37" w:rsidRDefault="003A0F3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d.</w:t>
            </w:r>
            <w:r w:rsidR="009B29DB">
              <w:rPr>
                <w:rFonts w:cs="Calibri"/>
                <w:sz w:val="20"/>
                <w:szCs w:val="20"/>
              </w:rPr>
              <w:t xml:space="preserve">   m= 0</w:t>
            </w:r>
          </w:p>
          <w:p w14:paraId="243E5FE6" w14:textId="77777777" w:rsidR="003A0F37" w:rsidRDefault="003A0F37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1C197" w14:textId="77777777" w:rsidR="00DE78A4" w:rsidRDefault="001B52FA" w:rsidP="00A91834">
            <w:pPr>
              <w:rPr>
                <w:rFonts w:cs="Calibri"/>
                <w:sz w:val="20"/>
              </w:rPr>
            </w:pPr>
            <w:r>
              <w:rPr>
                <w:rFonts w:cs="Calibri"/>
                <w:sz w:val="20"/>
              </w:rPr>
              <w:t>1 point each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9C78D3" w14:textId="77777777" w:rsidR="00DE78A4" w:rsidRDefault="00DE78A4" w:rsidP="008244EF">
            <w:pPr>
              <w:rPr>
                <w:rFonts w:cs="Calibri"/>
                <w:sz w:val="20"/>
                <w:szCs w:val="20"/>
              </w:rPr>
            </w:pPr>
          </w:p>
          <w:p w14:paraId="6DD40E9E" w14:textId="77777777" w:rsidR="001B52FA" w:rsidRDefault="001B52FA" w:rsidP="008244EF">
            <w:pPr>
              <w:rPr>
                <w:rFonts w:cs="Calibri"/>
                <w:sz w:val="20"/>
                <w:szCs w:val="20"/>
              </w:rPr>
            </w:pPr>
          </w:p>
          <w:p w14:paraId="7B41A6AD" w14:textId="77777777" w:rsidR="001B52FA" w:rsidRDefault="001B52FA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4</w:t>
            </w:r>
          </w:p>
          <w:p w14:paraId="20A42E9D" w14:textId="77777777" w:rsidR="001B52FA" w:rsidRDefault="001B52FA" w:rsidP="008244EF">
            <w:pPr>
              <w:rPr>
                <w:rFonts w:cs="Calibri"/>
                <w:sz w:val="20"/>
                <w:szCs w:val="20"/>
              </w:rPr>
            </w:pPr>
          </w:p>
          <w:p w14:paraId="559D08F0" w14:textId="77777777" w:rsidR="001B52FA" w:rsidRDefault="001B52FA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CB91B" w14:textId="77777777" w:rsidR="00DE78A4" w:rsidRDefault="00DE78A4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6AF66CC8" w14:textId="77777777" w:rsidTr="0083103C">
        <w:tc>
          <w:tcPr>
            <w:tcW w:w="6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B6843" w14:textId="77777777" w:rsidR="0083103C" w:rsidRPr="008244EF" w:rsidRDefault="00DE78A4" w:rsidP="00A91834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9.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BA0F1" w14:textId="77777777" w:rsidR="0083103C" w:rsidRPr="008244EF" w:rsidRDefault="0083103C" w:rsidP="008244EF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987 - 1999</w:t>
            </w:r>
            <w:r w:rsidRPr="008244EF">
              <w:rPr>
                <w:rFonts w:eastAsia="Times New Roman"/>
                <w:color w:val="000000"/>
                <w:sz w:val="20"/>
                <w:szCs w:val="20"/>
              </w:rPr>
              <w:t xml:space="preserve"> :  </w:t>
            </w:r>
            <w:r>
              <w:rPr>
                <w:rFonts w:eastAsia="Times New Roman"/>
                <w:color w:val="000000"/>
                <w:sz w:val="20"/>
                <w:szCs w:val="20"/>
              </w:rPr>
              <w:t>$ 0.10 per year</w:t>
            </w:r>
          </w:p>
          <w:p w14:paraId="4E8A05C8" w14:textId="77777777" w:rsidR="0083103C" w:rsidRPr="008244EF" w:rsidRDefault="0083103C" w:rsidP="008244EF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999-2003: $ 0.24 per year</w:t>
            </w:r>
          </w:p>
          <w:p w14:paraId="200CA765" w14:textId="77777777" w:rsidR="0083103C" w:rsidRPr="008244EF" w:rsidRDefault="0083103C" w:rsidP="008244EF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003 – 2007: $ 0.21 per year</w:t>
            </w:r>
          </w:p>
          <w:p w14:paraId="207E8A16" w14:textId="77777777" w:rsidR="0083103C" w:rsidRPr="008244EF" w:rsidRDefault="0083103C" w:rsidP="008244EF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007 – 2009: $ 0.31 per year</w:t>
            </w:r>
          </w:p>
          <w:p w14:paraId="318430E8" w14:textId="77777777" w:rsidR="0083103C" w:rsidRPr="008244EF" w:rsidRDefault="0083103C" w:rsidP="008244EF">
            <w:pPr>
              <w:keepLines/>
              <w:suppressAutoHyphens/>
              <w:autoSpaceDE w:val="0"/>
              <w:autoSpaceDN w:val="0"/>
              <w:adjustRightInd w:val="0"/>
              <w:rPr>
                <w:rFonts w:cs="Calibri"/>
                <w:sz w:val="20"/>
                <w:szCs w:val="20"/>
              </w:rPr>
            </w:pP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4EFA0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Half credit for sign errors, etc.  No credit for having fractions reversed</w:t>
            </w:r>
          </w:p>
          <w:p w14:paraId="5079A192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  <w:p w14:paraId="65382CB6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1837AE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4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1CE7D3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280C151" w14:textId="77777777" w:rsidTr="0083103C">
        <w:tc>
          <w:tcPr>
            <w:tcW w:w="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81A6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9FB65" w14:textId="77777777" w:rsidR="0083103C" w:rsidRPr="008244EF" w:rsidRDefault="0083103C" w:rsidP="00A91834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b. </w:t>
            </w:r>
            <w:r w:rsidRPr="008244EF">
              <w:rPr>
                <w:rFonts w:eastAsia="Times New Roman"/>
                <w:color w:val="000000"/>
                <w:sz w:val="20"/>
                <w:szCs w:val="20"/>
              </w:rPr>
              <w:t xml:space="preserve">The </w:t>
            </w:r>
            <w:r>
              <w:rPr>
                <w:rFonts w:eastAsia="Times New Roman"/>
                <w:color w:val="000000"/>
                <w:sz w:val="20"/>
                <w:szCs w:val="20"/>
              </w:rPr>
              <w:t xml:space="preserve">2007 – 2009 </w:t>
            </w:r>
            <w:r w:rsidRPr="008244EF">
              <w:rPr>
                <w:rFonts w:eastAsia="Times New Roman"/>
                <w:color w:val="000000"/>
                <w:sz w:val="20"/>
                <w:szCs w:val="20"/>
              </w:rPr>
              <w:t>time period had the greatest ROC</w:t>
            </w:r>
          </w:p>
        </w:tc>
        <w:tc>
          <w:tcPr>
            <w:tcW w:w="32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8E35F1" w14:textId="77777777" w:rsidR="0083103C" w:rsidRPr="008244EF" w:rsidRDefault="0083103C" w:rsidP="00A91834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 xml:space="preserve">Grade parts b and c relative to </w:t>
            </w:r>
            <w:r>
              <w:rPr>
                <w:rFonts w:cs="Calibri"/>
                <w:sz w:val="20"/>
                <w:szCs w:val="20"/>
              </w:rPr>
              <w:t xml:space="preserve">your </w:t>
            </w:r>
            <w:r w:rsidRPr="008244EF">
              <w:rPr>
                <w:rFonts w:cs="Calibri"/>
                <w:sz w:val="20"/>
                <w:szCs w:val="20"/>
              </w:rPr>
              <w:t>calculations in part a.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B8601B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BA189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303AA97E" w14:textId="77777777" w:rsidTr="0083103C">
        <w:tc>
          <w:tcPr>
            <w:tcW w:w="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4EAE8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34C61C" w14:textId="77777777" w:rsidR="0083103C" w:rsidRPr="008244EF" w:rsidRDefault="0083103C" w:rsidP="00A91834">
            <w:pPr>
              <w:keepLines/>
              <w:suppressAutoHyphens/>
              <w:autoSpaceDE w:val="0"/>
              <w:autoSpaceDN w:val="0"/>
              <w:adjustRightInd w:val="0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 xml:space="preserve">c. </w:t>
            </w:r>
            <w:r w:rsidRPr="008244EF">
              <w:rPr>
                <w:rFonts w:eastAsia="Times New Roman"/>
                <w:color w:val="000000"/>
                <w:sz w:val="20"/>
                <w:szCs w:val="20"/>
              </w:rPr>
              <w:t xml:space="preserve">Average ROC = </w:t>
            </w:r>
            <w:r w:rsidR="00B02F5C">
              <w:rPr>
                <w:rFonts w:eastAsia="Times New Roman"/>
                <w:color w:val="000000"/>
                <w:sz w:val="20"/>
                <w:szCs w:val="20"/>
              </w:rPr>
              <w:t>$ 0.16</w:t>
            </w:r>
            <w:r>
              <w:rPr>
                <w:rFonts w:eastAsia="Times New Roman"/>
                <w:color w:val="000000"/>
                <w:sz w:val="20"/>
                <w:szCs w:val="20"/>
              </w:rPr>
              <w:t xml:space="preserve"> per year </w:t>
            </w:r>
            <w:r w:rsidR="00B02F5C">
              <w:rPr>
                <w:rFonts w:eastAsia="Times New Roman"/>
                <w:color w:val="000000"/>
                <w:sz w:val="20"/>
                <w:szCs w:val="20"/>
              </w:rPr>
              <w:t>(round from 0.163</w:t>
            </w:r>
            <w:r>
              <w:rPr>
                <w:rFonts w:eastAsia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32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0F584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9E86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93EC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0978A6FE" w14:textId="77777777" w:rsidTr="0083103C">
        <w:tc>
          <w:tcPr>
            <w:tcW w:w="6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52602" w14:textId="77777777" w:rsidR="0083103C" w:rsidRPr="008244EF" w:rsidRDefault="00DE78A4" w:rsidP="00C034A6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0.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FEF65" w14:textId="77777777" w:rsidR="0083103C" w:rsidRPr="008244EF" w:rsidRDefault="0083103C" w:rsidP="008244EF">
            <w:pPr>
              <w:numPr>
                <w:ilvl w:val="0"/>
                <w:numId w:val="10"/>
              </w:num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2</w:t>
            </w:r>
          </w:p>
          <w:p w14:paraId="2E5FD946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F1558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 point partial for correct fraction</w:t>
            </w:r>
          </w:p>
          <w:p w14:paraId="79828C4F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DAD82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622F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65003B09" w14:textId="77777777" w:rsidTr="0083103C">
        <w:tc>
          <w:tcPr>
            <w:tcW w:w="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AB0D6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E0BEC" w14:textId="77777777" w:rsidR="0083103C" w:rsidRPr="008244EF" w:rsidRDefault="0083103C" w:rsidP="008244EF">
            <w:pPr>
              <w:numPr>
                <w:ilvl w:val="0"/>
                <w:numId w:val="10"/>
              </w:numPr>
              <w:contextualSpacing/>
              <w:rPr>
                <w:rFonts w:cs="Arial"/>
                <w:sz w:val="20"/>
              </w:rPr>
            </w:pPr>
            <w:r>
              <w:rPr>
                <w:rFonts w:cs="Calibri"/>
                <w:sz w:val="20"/>
                <w:szCs w:val="20"/>
              </w:rPr>
              <w:t>For every 1” increase in height, the ramp length increases by 12”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C3EF7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  <w:r w:rsidRPr="008244EF">
              <w:rPr>
                <w:rFonts w:cs="Calibri"/>
                <w:sz w:val="20"/>
                <w:szCs w:val="20"/>
              </w:rPr>
              <w:t xml:space="preserve">1 point for </w:t>
            </w:r>
            <w:r>
              <w:rPr>
                <w:rFonts w:cs="Calibri"/>
                <w:sz w:val="20"/>
                <w:szCs w:val="20"/>
              </w:rPr>
              <w:t>increasing</w:t>
            </w:r>
          </w:p>
          <w:p w14:paraId="2558689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 point for correct context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1410C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93B2E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7A75D59D" w14:textId="77777777" w:rsidTr="0083103C"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5B49D" w14:textId="77777777" w:rsidR="0083103C" w:rsidRPr="008244EF" w:rsidRDefault="00DE78A4" w:rsidP="00C034A6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1.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EDDE7" w14:textId="77777777" w:rsidR="0083103C" w:rsidRPr="008244EF" w:rsidRDefault="0083103C" w:rsidP="008244EF">
            <w:pPr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Line a:  slope -3</w:t>
            </w:r>
            <w:r w:rsidRPr="008244EF">
              <w:rPr>
                <w:rFonts w:cs="Arial"/>
                <w:sz w:val="20"/>
              </w:rPr>
              <w:t>, y-intercept 1, equation y = -</w:t>
            </w:r>
            <w:r>
              <w:rPr>
                <w:rFonts w:cs="Arial"/>
                <w:sz w:val="20"/>
              </w:rPr>
              <w:t>3</w:t>
            </w:r>
            <w:r w:rsidRPr="008244EF">
              <w:rPr>
                <w:rFonts w:cs="Arial"/>
                <w:sz w:val="20"/>
              </w:rPr>
              <w:t>x +1</w:t>
            </w:r>
          </w:p>
          <w:p w14:paraId="6BA3ABDA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  <w:r w:rsidRPr="008244EF">
              <w:rPr>
                <w:rFonts w:cs="Arial"/>
                <w:sz w:val="20"/>
              </w:rPr>
              <w:t>Line b:  slope 2, y-intercept -</w:t>
            </w:r>
            <w:r>
              <w:rPr>
                <w:rFonts w:cs="Arial"/>
                <w:sz w:val="20"/>
              </w:rPr>
              <w:t>1, equation y = 2x – 1</w:t>
            </w:r>
            <w:r w:rsidRPr="008244EF">
              <w:rPr>
                <w:rFonts w:cs="Arial"/>
                <w:sz w:val="20"/>
              </w:rPr>
              <w:t xml:space="preserve"> </w:t>
            </w:r>
          </w:p>
          <w:p w14:paraId="0104A83C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B6B7C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 point for each item.</w:t>
            </w:r>
          </w:p>
          <w:p w14:paraId="3EB506B1" w14:textId="77777777" w:rsidR="0083103C" w:rsidRPr="008244EF" w:rsidRDefault="0083103C" w:rsidP="0083103C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Grade equations relative to answers to slope and intercept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CE7886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6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2821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294AC638" w14:textId="77777777" w:rsidTr="0083103C">
        <w:tc>
          <w:tcPr>
            <w:tcW w:w="6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90F4C1" w14:textId="77777777" w:rsidR="00C034A6" w:rsidRDefault="00A870C6" w:rsidP="00C034A6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</w:t>
            </w:r>
            <w:r w:rsidR="00DE78A4">
              <w:rPr>
                <w:rFonts w:cs="Calibri"/>
                <w:sz w:val="20"/>
                <w:szCs w:val="20"/>
              </w:rPr>
              <w:t>2</w:t>
            </w:r>
            <w:r w:rsidR="00C034A6">
              <w:rPr>
                <w:rFonts w:cs="Calibri"/>
                <w:sz w:val="20"/>
                <w:szCs w:val="20"/>
              </w:rPr>
              <w:t>.</w:t>
            </w:r>
          </w:p>
          <w:p w14:paraId="750A4862" w14:textId="77777777" w:rsidR="0083103C" w:rsidRPr="00C034A6" w:rsidRDefault="00A870C6" w:rsidP="00DE78A4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</w:t>
            </w:r>
            <w:r w:rsidR="00DE78A4">
              <w:rPr>
                <w:rFonts w:cs="Calibri"/>
                <w:sz w:val="20"/>
                <w:szCs w:val="20"/>
              </w:rPr>
              <w:t>3</w:t>
            </w:r>
            <w:r w:rsidR="00C034A6">
              <w:rPr>
                <w:rFonts w:cs="Calibri"/>
                <w:sz w:val="20"/>
                <w:szCs w:val="20"/>
              </w:rPr>
              <w:t>.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7C141" w14:textId="77777777" w:rsidR="0083103C" w:rsidRPr="0083103C" w:rsidRDefault="0083103C" w:rsidP="008244EF">
            <w:pPr>
              <w:numPr>
                <w:ilvl w:val="0"/>
                <w:numId w:val="11"/>
              </w:numPr>
              <w:contextualSpacing/>
              <w:rPr>
                <w:rFonts w:eastAsia="Times New Roman"/>
                <w:sz w:val="20"/>
                <w:szCs w:val="20"/>
              </w:rPr>
            </w:pPr>
            <m:oMath>
              <m:r>
                <w:rPr>
                  <w:rFonts w:ascii="Cambria Math" w:eastAsia="Times New Roman" w:hAnsi="Cambria Math"/>
                  <w:sz w:val="20"/>
                  <w:szCs w:val="20"/>
                </w:rPr>
                <m:t xml:space="preserve"> p(a)=</m:t>
              </m:r>
              <m:r>
                <w:rPr>
                  <w:rFonts w:ascii="Cambria Math" w:eastAsia="Times New Roman" w:hAnsi="Cambria Math" w:cs="Calibri"/>
                  <w:sz w:val="20"/>
                  <w:szCs w:val="20"/>
                </w:rPr>
                <m:t>.03</m:t>
              </m:r>
              <m:r>
                <w:rPr>
                  <w:rFonts w:ascii="Cambria Math" w:eastAsia="Times New Roman" w:hAnsi="Cambria Math"/>
                  <w:sz w:val="20"/>
                  <w:szCs w:val="20"/>
                </w:rPr>
                <m:t>a+850</m:t>
              </m:r>
            </m:oMath>
            <w:r w:rsidRPr="008244EF">
              <w:rPr>
                <w:rFonts w:eastAsia="Times New Roman"/>
                <w:sz w:val="20"/>
                <w:szCs w:val="20"/>
              </w:rPr>
              <w:t xml:space="preserve"> 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0D9296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 point for slope; 1 for intercept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BD5245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9E95F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F21B453" w14:textId="77777777" w:rsidTr="0083103C">
        <w:tc>
          <w:tcPr>
            <w:tcW w:w="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A30A9E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B12AE" w14:textId="77777777" w:rsidR="0083103C" w:rsidRPr="008244EF" w:rsidRDefault="0083103C" w:rsidP="0083103C">
            <w:pPr>
              <w:numPr>
                <w:ilvl w:val="0"/>
                <w:numId w:val="11"/>
              </w:numPr>
              <w:contextualSpacing/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$</w:t>
            </w:r>
            <w:r>
              <w:rPr>
                <w:rFonts w:cs="Calibri"/>
                <w:sz w:val="20"/>
                <w:szCs w:val="20"/>
              </w:rPr>
              <w:t>53.40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68A1C3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Grade relative to part a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275C1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C44A2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0F2DAB16" w14:textId="77777777" w:rsidTr="0083103C">
        <w:tc>
          <w:tcPr>
            <w:tcW w:w="6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0F93D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78814" w14:textId="77777777" w:rsidR="0083103C" w:rsidRPr="008244EF" w:rsidRDefault="0083103C" w:rsidP="008244EF">
            <w:pPr>
              <w:numPr>
                <w:ilvl w:val="0"/>
                <w:numId w:val="11"/>
              </w:num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450 text messages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C5389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Grade relative to part a; partial for setting up equation correctly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D9AA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35B2D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5B4663F7" w14:textId="77777777" w:rsidTr="0083103C">
        <w:tc>
          <w:tcPr>
            <w:tcW w:w="6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6092762" w14:textId="77777777" w:rsidR="0083103C" w:rsidRPr="008244EF" w:rsidRDefault="00A870C6" w:rsidP="00DE78A4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</w:t>
            </w:r>
            <w:r w:rsidR="00DE78A4">
              <w:rPr>
                <w:rFonts w:cs="Calibri"/>
                <w:sz w:val="20"/>
                <w:szCs w:val="20"/>
              </w:rPr>
              <w:t>4</w:t>
            </w:r>
            <w:r w:rsidR="00C034A6">
              <w:rPr>
                <w:rFonts w:cs="Calibri"/>
                <w:sz w:val="20"/>
                <w:szCs w:val="20"/>
              </w:rPr>
              <w:t>.</w:t>
            </w: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38C3E1" w14:textId="77777777" w:rsidR="0083103C" w:rsidRPr="008244EF" w:rsidRDefault="0083103C" w:rsidP="008244EF">
            <w:pPr>
              <w:numPr>
                <w:ilvl w:val="0"/>
                <w:numId w:val="12"/>
              </w:num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1.73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F4A16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9DC13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C9393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4CFC726E" w14:textId="77777777" w:rsidTr="0083103C">
        <w:tc>
          <w:tcPr>
            <w:tcW w:w="6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75D46C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2F6F8" w14:textId="77777777" w:rsidR="0083103C" w:rsidRPr="008244EF" w:rsidRDefault="0083103C" w:rsidP="0083103C">
            <w:pPr>
              <w:numPr>
                <w:ilvl w:val="0"/>
                <w:numId w:val="12"/>
              </w:numPr>
              <w:contextualSpacing/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 xml:space="preserve">For each additional </w:t>
            </w:r>
            <w:r>
              <w:rPr>
                <w:rFonts w:cs="Calibri"/>
                <w:sz w:val="20"/>
                <w:szCs w:val="20"/>
              </w:rPr>
              <w:t>gram of fat, the calories increase by 11.73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969B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Grade relative to part a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9D20B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BE92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4349E29F" w14:textId="77777777" w:rsidTr="0083103C">
        <w:tc>
          <w:tcPr>
            <w:tcW w:w="6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BECA25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D9B4C" w14:textId="77777777" w:rsidR="0083103C" w:rsidRPr="008244EF" w:rsidRDefault="0083103C" w:rsidP="008244EF">
            <w:pPr>
              <w:numPr>
                <w:ilvl w:val="0"/>
                <w:numId w:val="12"/>
              </w:num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93.85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B92BD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95E97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E7922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E6B625A" w14:textId="77777777" w:rsidTr="0083103C">
        <w:tc>
          <w:tcPr>
            <w:tcW w:w="6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87BC5E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20404" w14:textId="77777777" w:rsidR="0083103C" w:rsidRPr="008244EF" w:rsidRDefault="0083103C" w:rsidP="008244EF">
            <w:pPr>
              <w:numPr>
                <w:ilvl w:val="0"/>
                <w:numId w:val="12"/>
              </w:num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The amount of calories with zero fat grams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0EB30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Grade relative to part a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B7331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  <w:r w:rsidRPr="008244EF">
              <w:rPr>
                <w:rFonts w:cs="Calibri"/>
                <w:sz w:val="20"/>
                <w:szCs w:val="20"/>
              </w:rPr>
              <w:t>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F083A" w14:textId="77777777" w:rsidR="0083103C" w:rsidRPr="008244EF" w:rsidRDefault="0083103C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4A38AB2" w14:textId="77777777" w:rsidTr="0083103C">
        <w:tc>
          <w:tcPr>
            <w:tcW w:w="63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8A8E2E6" w14:textId="77777777" w:rsidR="0083103C" w:rsidRPr="008244EF" w:rsidRDefault="0083103C" w:rsidP="008244EF">
            <w:pPr>
              <w:rPr>
                <w:rFonts w:cs="Calibri"/>
                <w:sz w:val="20"/>
              </w:rPr>
            </w:pPr>
          </w:p>
        </w:tc>
        <w:tc>
          <w:tcPr>
            <w:tcW w:w="5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1560FB" w14:textId="77777777" w:rsidR="0083103C" w:rsidRDefault="0083103C" w:rsidP="0083103C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e)  </w:t>
            </w:r>
            <w:r w:rsidR="00D77A77">
              <w:rPr>
                <w:rFonts w:cs="Calibri"/>
                <w:sz w:val="20"/>
                <w:szCs w:val="20"/>
              </w:rPr>
              <w:t>*</w:t>
            </w:r>
            <w:r>
              <w:rPr>
                <w:rFonts w:cs="Calibri"/>
                <w:sz w:val="20"/>
                <w:szCs w:val="20"/>
              </w:rPr>
              <w:t>The r-value is positive, so as fat increases, so do calories</w:t>
            </w:r>
          </w:p>
          <w:p w14:paraId="29364557" w14:textId="77777777" w:rsidR="00D77A77" w:rsidRPr="008244EF" w:rsidRDefault="00D77A77" w:rsidP="0083103C">
            <w:pPr>
              <w:contextualSpacing/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 xml:space="preserve">      *  .93 is close to 1 (perfect correlation), so it is a </w:t>
            </w:r>
            <w:r w:rsidRPr="008244EF">
              <w:rPr>
                <w:rFonts w:cs="Calibri"/>
                <w:sz w:val="20"/>
                <w:szCs w:val="20"/>
              </w:rPr>
              <w:t>strong positive</w:t>
            </w:r>
            <w:r>
              <w:rPr>
                <w:rFonts w:cs="Calibri"/>
                <w:sz w:val="20"/>
                <w:szCs w:val="20"/>
              </w:rPr>
              <w:t xml:space="preserve"> relationship</w:t>
            </w:r>
          </w:p>
        </w:tc>
        <w:tc>
          <w:tcPr>
            <w:tcW w:w="3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EF160" w14:textId="77777777" w:rsidR="0083103C" w:rsidRDefault="0083103C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 point</w:t>
            </w:r>
          </w:p>
          <w:p w14:paraId="324EB064" w14:textId="77777777" w:rsidR="00D77A77" w:rsidRDefault="00D77A7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1 point</w:t>
            </w:r>
          </w:p>
          <w:p w14:paraId="0FD1AEDE" w14:textId="77777777" w:rsidR="00D77A77" w:rsidRPr="008244EF" w:rsidRDefault="00D77A77" w:rsidP="008244EF">
            <w:pPr>
              <w:rPr>
                <w:rFonts w:cs="Calibri"/>
                <w:sz w:val="20"/>
                <w:szCs w:val="20"/>
              </w:rPr>
            </w:pP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2E3983" w14:textId="77777777" w:rsidR="00D77A77" w:rsidRDefault="00D77A77" w:rsidP="008244EF">
            <w:pPr>
              <w:rPr>
                <w:rFonts w:cs="Calibri"/>
                <w:sz w:val="20"/>
                <w:szCs w:val="20"/>
              </w:rPr>
            </w:pPr>
          </w:p>
          <w:p w14:paraId="5A613FA3" w14:textId="77777777" w:rsidR="0083103C" w:rsidRPr="008244EF" w:rsidRDefault="00D77A77" w:rsidP="008244EF">
            <w:pPr>
              <w:rPr>
                <w:rFonts w:cs="Calibri"/>
                <w:sz w:val="20"/>
                <w:szCs w:val="20"/>
              </w:rPr>
            </w:pPr>
            <w:r>
              <w:rPr>
                <w:rFonts w:cs="Calibri"/>
                <w:sz w:val="20"/>
                <w:szCs w:val="20"/>
              </w:rPr>
              <w:t>2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34387" w14:textId="77777777" w:rsidR="0083103C" w:rsidRDefault="0083103C" w:rsidP="008244EF">
            <w:pPr>
              <w:rPr>
                <w:rFonts w:cs="Calibri"/>
                <w:sz w:val="20"/>
                <w:szCs w:val="20"/>
              </w:rPr>
            </w:pPr>
          </w:p>
          <w:p w14:paraId="46D280C9" w14:textId="77777777" w:rsidR="00D77A77" w:rsidRPr="008244EF" w:rsidRDefault="00D77A77" w:rsidP="008244EF">
            <w:pPr>
              <w:rPr>
                <w:rFonts w:cs="Calibri"/>
                <w:sz w:val="20"/>
                <w:szCs w:val="20"/>
              </w:rPr>
            </w:pPr>
          </w:p>
        </w:tc>
      </w:tr>
      <w:tr w:rsidR="0083103C" w:rsidRPr="008244EF" w14:paraId="1272B822" w14:textId="77777777" w:rsidTr="0083103C">
        <w:tc>
          <w:tcPr>
            <w:tcW w:w="92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C82D0" w14:textId="77777777" w:rsidR="0083103C" w:rsidRPr="008244EF" w:rsidRDefault="0083103C" w:rsidP="0057217D">
            <w:pPr>
              <w:rPr>
                <w:rFonts w:cs="Calibri"/>
                <w:b/>
                <w:i/>
                <w:sz w:val="20"/>
                <w:szCs w:val="20"/>
              </w:rPr>
            </w:pPr>
            <w:r w:rsidRPr="008244EF">
              <w:rPr>
                <w:rFonts w:cs="Calibri"/>
                <w:b/>
                <w:i/>
                <w:sz w:val="20"/>
                <w:szCs w:val="20"/>
              </w:rPr>
              <w:t>Total Points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34F96" w14:textId="77777777" w:rsidR="0083103C" w:rsidRPr="008244EF" w:rsidRDefault="0057217D" w:rsidP="008244EF">
            <w:pPr>
              <w:rPr>
                <w:rFonts w:cs="Calibri"/>
                <w:b/>
                <w:i/>
                <w:sz w:val="20"/>
                <w:szCs w:val="20"/>
              </w:rPr>
            </w:pPr>
            <w:r>
              <w:rPr>
                <w:rFonts w:cs="Calibri"/>
                <w:b/>
                <w:i/>
                <w:sz w:val="20"/>
                <w:szCs w:val="20"/>
              </w:rPr>
              <w:t>4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10827" w14:textId="77777777" w:rsidR="0083103C" w:rsidRPr="008244EF" w:rsidRDefault="0083103C" w:rsidP="008244EF">
            <w:pPr>
              <w:rPr>
                <w:rFonts w:cs="Calibri"/>
                <w:b/>
                <w:i/>
                <w:sz w:val="20"/>
              </w:rPr>
            </w:pPr>
          </w:p>
        </w:tc>
      </w:tr>
    </w:tbl>
    <w:p w14:paraId="560E9C7C" w14:textId="77777777" w:rsidR="005D3405" w:rsidRPr="0040294D" w:rsidRDefault="005D3405" w:rsidP="0057217D">
      <w:pPr>
        <w:rPr>
          <w:sz w:val="20"/>
          <w:szCs w:val="20"/>
        </w:rPr>
      </w:pPr>
    </w:p>
    <w:sectPr w:rsidR="005D3405" w:rsidRPr="0040294D" w:rsidSect="00022D1E">
      <w:headerReference w:type="first" r:id="rId29"/>
      <w:pgSz w:w="12240" w:h="15840"/>
      <w:pgMar w:top="864" w:right="864" w:bottom="864" w:left="86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0A615A" w14:textId="77777777" w:rsidR="00143E6E" w:rsidRDefault="00143E6E">
      <w:r>
        <w:separator/>
      </w:r>
    </w:p>
  </w:endnote>
  <w:endnote w:type="continuationSeparator" w:id="0">
    <w:p w14:paraId="16F7A36B" w14:textId="77777777" w:rsidR="00143E6E" w:rsidRDefault="00143E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0775A8" w14:textId="77777777" w:rsidR="00143E6E" w:rsidRDefault="00143E6E">
      <w:r>
        <w:separator/>
      </w:r>
    </w:p>
  </w:footnote>
  <w:footnote w:type="continuationSeparator" w:id="0">
    <w:p w14:paraId="1B0AD6A2" w14:textId="77777777" w:rsidR="00143E6E" w:rsidRDefault="00143E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500EEB" w14:textId="77777777" w:rsidR="00022D1E" w:rsidRPr="00D83FD1" w:rsidRDefault="00D83FD1" w:rsidP="00195E7D">
    <w:pPr>
      <w:rPr>
        <w:sz w:val="20"/>
      </w:rPr>
    </w:pPr>
    <w:r w:rsidRPr="00D83FD1">
      <w:rPr>
        <w:b/>
        <w:sz w:val="22"/>
      </w:rPr>
      <w:t>Algebra 1-2:  Unit 3 Linear Models Study Guide</w:t>
    </w:r>
    <w:r w:rsidR="00195E7D" w:rsidRPr="00D83FD1">
      <w:rPr>
        <w:b/>
        <w:sz w:val="22"/>
      </w:rPr>
      <w:tab/>
    </w:r>
    <w:r>
      <w:rPr>
        <w:b/>
        <w:sz w:val="22"/>
      </w:rPr>
      <w:tab/>
    </w:r>
    <w:r>
      <w:rPr>
        <w:b/>
        <w:sz w:val="22"/>
      </w:rPr>
      <w:tab/>
    </w:r>
    <w:r w:rsidR="00022D1E" w:rsidRPr="00D83FD1">
      <w:rPr>
        <w:sz w:val="20"/>
      </w:rPr>
      <w:t>Name _________________________ Period 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F0236"/>
    <w:multiLevelType w:val="hybridMultilevel"/>
    <w:tmpl w:val="1A802122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9417542"/>
    <w:multiLevelType w:val="hybridMultilevel"/>
    <w:tmpl w:val="0C6275A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70038F"/>
    <w:multiLevelType w:val="hybridMultilevel"/>
    <w:tmpl w:val="2ED4EB34"/>
    <w:lvl w:ilvl="0" w:tplc="0F82354E">
      <w:start w:val="6"/>
      <w:numFmt w:val="decimal"/>
      <w:lvlText w:val="%1)"/>
      <w:lvlJc w:val="left"/>
      <w:pPr>
        <w:ind w:left="360" w:hanging="360"/>
      </w:pPr>
      <w:rPr>
        <w:rFonts w:ascii="Calibri" w:hAnsi="Calibri" w:hint="default"/>
      </w:rPr>
    </w:lvl>
    <w:lvl w:ilvl="1" w:tplc="04090017">
      <w:start w:val="1"/>
      <w:numFmt w:val="lowerLetter"/>
      <w:lvlText w:val="%2)"/>
      <w:lvlJc w:val="left"/>
      <w:pPr>
        <w:ind w:left="0" w:hanging="360"/>
      </w:pPr>
    </w:lvl>
    <w:lvl w:ilvl="2" w:tplc="04090017">
      <w:start w:val="1"/>
      <w:numFmt w:val="lowerLetter"/>
      <w:lvlText w:val="%3)"/>
      <w:lvlJc w:val="left"/>
      <w:pPr>
        <w:ind w:left="720" w:hanging="180"/>
      </w:pPr>
    </w:lvl>
    <w:lvl w:ilvl="3" w:tplc="0409000F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3" w15:restartNumberingAfterBreak="0">
    <w:nsid w:val="234F3712"/>
    <w:multiLevelType w:val="hybridMultilevel"/>
    <w:tmpl w:val="CA000C0C"/>
    <w:lvl w:ilvl="0" w:tplc="1B98FE9C">
      <w:start w:val="1"/>
      <w:numFmt w:val="decimal"/>
      <w:lvlText w:val="%1)"/>
      <w:lvlJc w:val="left"/>
      <w:pPr>
        <w:ind w:left="360" w:hanging="360"/>
      </w:pPr>
    </w:lvl>
    <w:lvl w:ilvl="1" w:tplc="04090017">
      <w:start w:val="1"/>
      <w:numFmt w:val="lowerLetter"/>
      <w:lvlText w:val="%2)"/>
      <w:lvlJc w:val="left"/>
      <w:pPr>
        <w:ind w:left="81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6194287"/>
    <w:multiLevelType w:val="hybridMultilevel"/>
    <w:tmpl w:val="5FAE22A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862284E"/>
    <w:multiLevelType w:val="hybridMultilevel"/>
    <w:tmpl w:val="4D54F56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30D5138"/>
    <w:multiLevelType w:val="hybridMultilevel"/>
    <w:tmpl w:val="91340EE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9B12739"/>
    <w:multiLevelType w:val="hybridMultilevel"/>
    <w:tmpl w:val="4948ACA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DF00644"/>
    <w:multiLevelType w:val="hybridMultilevel"/>
    <w:tmpl w:val="A782D868"/>
    <w:lvl w:ilvl="0" w:tplc="145C6478">
      <w:start w:val="7"/>
      <w:numFmt w:val="decimal"/>
      <w:lvlText w:val="%1)"/>
      <w:lvlJc w:val="left"/>
      <w:pPr>
        <w:ind w:left="360" w:hanging="360"/>
      </w:pPr>
      <w:rPr>
        <w:rFonts w:ascii="Calibri" w:hAnsi="Calibri" w:hint="default"/>
      </w:rPr>
    </w:lvl>
    <w:lvl w:ilvl="1" w:tplc="04090019">
      <w:start w:val="1"/>
      <w:numFmt w:val="lowerLetter"/>
      <w:lvlText w:val="%2."/>
      <w:lvlJc w:val="left"/>
      <w:pPr>
        <w:ind w:left="0" w:hanging="360"/>
      </w:pPr>
    </w:lvl>
    <w:lvl w:ilvl="2" w:tplc="04090017">
      <w:start w:val="1"/>
      <w:numFmt w:val="lowerLetter"/>
      <w:lvlText w:val="%3)"/>
      <w:lvlJc w:val="left"/>
      <w:pPr>
        <w:ind w:left="720" w:hanging="180"/>
      </w:pPr>
    </w:lvl>
    <w:lvl w:ilvl="3" w:tplc="0409000F">
      <w:start w:val="1"/>
      <w:numFmt w:val="decimal"/>
      <w:lvlText w:val="%4."/>
      <w:lvlJc w:val="left"/>
      <w:pPr>
        <w:ind w:left="1440" w:hanging="360"/>
      </w:pPr>
    </w:lvl>
    <w:lvl w:ilvl="4" w:tplc="04090019">
      <w:start w:val="1"/>
      <w:numFmt w:val="lowerLetter"/>
      <w:lvlText w:val="%5."/>
      <w:lvlJc w:val="left"/>
      <w:pPr>
        <w:ind w:left="2160" w:hanging="360"/>
      </w:pPr>
    </w:lvl>
    <w:lvl w:ilvl="5" w:tplc="0409001B">
      <w:start w:val="1"/>
      <w:numFmt w:val="lowerRoman"/>
      <w:lvlText w:val="%6."/>
      <w:lvlJc w:val="right"/>
      <w:pPr>
        <w:ind w:left="2880" w:hanging="180"/>
      </w:pPr>
    </w:lvl>
    <w:lvl w:ilvl="6" w:tplc="0409000F">
      <w:start w:val="1"/>
      <w:numFmt w:val="decimal"/>
      <w:lvlText w:val="%7."/>
      <w:lvlJc w:val="left"/>
      <w:pPr>
        <w:ind w:left="3600" w:hanging="360"/>
      </w:pPr>
    </w:lvl>
    <w:lvl w:ilvl="7" w:tplc="04090019">
      <w:start w:val="1"/>
      <w:numFmt w:val="lowerLetter"/>
      <w:lvlText w:val="%8."/>
      <w:lvlJc w:val="left"/>
      <w:pPr>
        <w:ind w:left="4320" w:hanging="360"/>
      </w:pPr>
    </w:lvl>
    <w:lvl w:ilvl="8" w:tplc="0409001B">
      <w:start w:val="1"/>
      <w:numFmt w:val="lowerRoman"/>
      <w:lvlText w:val="%9."/>
      <w:lvlJc w:val="right"/>
      <w:pPr>
        <w:ind w:left="5040" w:hanging="180"/>
      </w:pPr>
    </w:lvl>
  </w:abstractNum>
  <w:abstractNum w:abstractNumId="9" w15:restartNumberingAfterBreak="0">
    <w:nsid w:val="6FB11C74"/>
    <w:multiLevelType w:val="hybridMultilevel"/>
    <w:tmpl w:val="A232F7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096CB1"/>
    <w:multiLevelType w:val="hybridMultilevel"/>
    <w:tmpl w:val="BC549C64"/>
    <w:lvl w:ilvl="0" w:tplc="7E142BE8">
      <w:start w:val="1"/>
      <w:numFmt w:val="lowerLetter"/>
      <w:lvlText w:val="%1)"/>
      <w:lvlJc w:val="left"/>
      <w:pPr>
        <w:ind w:left="360" w:hanging="360"/>
      </w:pPr>
      <w:rPr>
        <w:rFonts w:ascii="Calibri" w:eastAsia="Calibri" w:hAnsi="Calibri" w:cs="Calibri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DEC20B4"/>
    <w:multiLevelType w:val="hybridMultilevel"/>
    <w:tmpl w:val="6AA850B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1"/>
  </w:num>
  <w:num w:numId="3">
    <w:abstractNumId w:val="4"/>
  </w:num>
  <w:num w:numId="4">
    <w:abstractNumId w:val="0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6"/>
  <w:embedSystemFonts/>
  <w:proofState w:spelling="clean" w:grammar="clean"/>
  <w:defaultTabStop w:val="720"/>
  <w:drawingGridHorizontalSpacing w:val="72"/>
  <w:drawingGridVerticalSpacing w:val="72"/>
  <w:displayHorizontalDrawingGridEvery w:val="0"/>
  <w:displayVerticalDrawingGridEvery w:val="0"/>
  <w:characterSpacingControl w:val="doNotCompress"/>
  <w:hdrShapeDefaults>
    <o:shapedefaults v:ext="edit" spidmax="2065" fill="f" fillcolor="#3f80cd" strokecolor="none [3213]">
      <v:fill color="#3f80cd" color2="#9bc1ff" on="f" focusposition="" focussize=",90" type="gradient">
        <o:fill v:ext="view" type="gradientUnscaled"/>
      </v:fill>
      <v:stroke color="none [3213]" weight="1pt"/>
      <v:shadow opacity="22938f" offset="0"/>
      <v:textbox inset=",7.2pt,,7.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E70BF"/>
    <w:rsid w:val="000108F7"/>
    <w:rsid w:val="00022D1E"/>
    <w:rsid w:val="00043A2A"/>
    <w:rsid w:val="00074A82"/>
    <w:rsid w:val="0007560B"/>
    <w:rsid w:val="000851C7"/>
    <w:rsid w:val="00096490"/>
    <w:rsid w:val="000B3663"/>
    <w:rsid w:val="000F63A7"/>
    <w:rsid w:val="00113F6A"/>
    <w:rsid w:val="00137C6E"/>
    <w:rsid w:val="00140162"/>
    <w:rsid w:val="00143E6E"/>
    <w:rsid w:val="001728A1"/>
    <w:rsid w:val="00185F8B"/>
    <w:rsid w:val="00195E7D"/>
    <w:rsid w:val="001B52FA"/>
    <w:rsid w:val="001C01EE"/>
    <w:rsid w:val="001C36FD"/>
    <w:rsid w:val="001F55DC"/>
    <w:rsid w:val="00213F31"/>
    <w:rsid w:val="002363DE"/>
    <w:rsid w:val="0024519D"/>
    <w:rsid w:val="00276A72"/>
    <w:rsid w:val="00295F9D"/>
    <w:rsid w:val="002D4AE2"/>
    <w:rsid w:val="002E3BF2"/>
    <w:rsid w:val="003145B6"/>
    <w:rsid w:val="0038387A"/>
    <w:rsid w:val="00390711"/>
    <w:rsid w:val="003A0F37"/>
    <w:rsid w:val="00402399"/>
    <w:rsid w:val="0040294D"/>
    <w:rsid w:val="00421326"/>
    <w:rsid w:val="00432BA7"/>
    <w:rsid w:val="00451912"/>
    <w:rsid w:val="00476764"/>
    <w:rsid w:val="004823CC"/>
    <w:rsid w:val="004C06DB"/>
    <w:rsid w:val="004D26E1"/>
    <w:rsid w:val="004E3192"/>
    <w:rsid w:val="00513DA1"/>
    <w:rsid w:val="00546D39"/>
    <w:rsid w:val="005619E1"/>
    <w:rsid w:val="0057217D"/>
    <w:rsid w:val="00586B78"/>
    <w:rsid w:val="005D3405"/>
    <w:rsid w:val="005D6AD7"/>
    <w:rsid w:val="005E51F2"/>
    <w:rsid w:val="005E6435"/>
    <w:rsid w:val="005F56FD"/>
    <w:rsid w:val="00642799"/>
    <w:rsid w:val="0066341A"/>
    <w:rsid w:val="0067302C"/>
    <w:rsid w:val="006A6274"/>
    <w:rsid w:val="006B2FA3"/>
    <w:rsid w:val="006E06C1"/>
    <w:rsid w:val="007373BD"/>
    <w:rsid w:val="00770CAA"/>
    <w:rsid w:val="007810D0"/>
    <w:rsid w:val="007B7E8A"/>
    <w:rsid w:val="007C35B0"/>
    <w:rsid w:val="007E017B"/>
    <w:rsid w:val="007F2C83"/>
    <w:rsid w:val="007F353E"/>
    <w:rsid w:val="007F6A48"/>
    <w:rsid w:val="00803D9D"/>
    <w:rsid w:val="008244EF"/>
    <w:rsid w:val="0083103C"/>
    <w:rsid w:val="008542FC"/>
    <w:rsid w:val="00885153"/>
    <w:rsid w:val="00893ADD"/>
    <w:rsid w:val="008D56FC"/>
    <w:rsid w:val="00907653"/>
    <w:rsid w:val="0094623C"/>
    <w:rsid w:val="00970E5A"/>
    <w:rsid w:val="00971789"/>
    <w:rsid w:val="009A1B3C"/>
    <w:rsid w:val="009B29DB"/>
    <w:rsid w:val="009C5C6F"/>
    <w:rsid w:val="009D11AF"/>
    <w:rsid w:val="009D696B"/>
    <w:rsid w:val="009D7CA6"/>
    <w:rsid w:val="009E3E6D"/>
    <w:rsid w:val="009F268E"/>
    <w:rsid w:val="009F33C7"/>
    <w:rsid w:val="009F6181"/>
    <w:rsid w:val="00A61A58"/>
    <w:rsid w:val="00A72FF4"/>
    <w:rsid w:val="00A870C6"/>
    <w:rsid w:val="00A91834"/>
    <w:rsid w:val="00A944A3"/>
    <w:rsid w:val="00A9578E"/>
    <w:rsid w:val="00AA1D04"/>
    <w:rsid w:val="00AE1654"/>
    <w:rsid w:val="00B02F5C"/>
    <w:rsid w:val="00B42C70"/>
    <w:rsid w:val="00B44BB1"/>
    <w:rsid w:val="00B95E35"/>
    <w:rsid w:val="00BC520C"/>
    <w:rsid w:val="00BF6C3E"/>
    <w:rsid w:val="00C00826"/>
    <w:rsid w:val="00C034A6"/>
    <w:rsid w:val="00C324B0"/>
    <w:rsid w:val="00C42909"/>
    <w:rsid w:val="00C60C52"/>
    <w:rsid w:val="00CD6BEE"/>
    <w:rsid w:val="00CE1824"/>
    <w:rsid w:val="00CF3A54"/>
    <w:rsid w:val="00D335CC"/>
    <w:rsid w:val="00D41ACB"/>
    <w:rsid w:val="00D6423A"/>
    <w:rsid w:val="00D72DF4"/>
    <w:rsid w:val="00D77A77"/>
    <w:rsid w:val="00D83FD1"/>
    <w:rsid w:val="00DA6CBE"/>
    <w:rsid w:val="00DC0762"/>
    <w:rsid w:val="00DC4D23"/>
    <w:rsid w:val="00DE70BF"/>
    <w:rsid w:val="00DE78A4"/>
    <w:rsid w:val="00DF48D8"/>
    <w:rsid w:val="00DF4F64"/>
    <w:rsid w:val="00E22059"/>
    <w:rsid w:val="00E32F77"/>
    <w:rsid w:val="00E622B4"/>
    <w:rsid w:val="00E76305"/>
    <w:rsid w:val="00EB7F34"/>
    <w:rsid w:val="00EE6658"/>
    <w:rsid w:val="00EE766A"/>
    <w:rsid w:val="00EF5D44"/>
    <w:rsid w:val="00F25E38"/>
    <w:rsid w:val="00F5352E"/>
    <w:rsid w:val="00FB4B3F"/>
    <w:rsid w:val="00FF73E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 fill="f" fillcolor="#3f80cd" strokecolor="none [3213]">
      <v:fill color="#3f80cd" color2="#9bc1ff" on="f" focusposition="" focussize=",90" type="gradient">
        <o:fill v:ext="view" type="gradientUnscaled"/>
      </v:fill>
      <v:stroke color="none [3213]" weight="1pt"/>
      <v:shadow opacity="22938f" offset="0"/>
      <v:textbox inset=",7.2pt,,7.2pt"/>
    </o:shapedefaults>
    <o:shapelayout v:ext="edit">
      <o:idmap v:ext="edit" data="2"/>
      <o:rules v:ext="edit">
        <o:r id="V:Rule1" type="connector" idref="#_x0000_s2061"/>
        <o:r id="V:Rule2" type="connector" idref="#_x0000_s2063"/>
        <o:r id="V:Rule3" type="connector" idref="#_x0000_s2062"/>
      </o:rules>
    </o:shapelayout>
  </w:shapeDefaults>
  <w:decimalSymbol w:val="."/>
  <w:listSeparator w:val=","/>
  <w14:docId w14:val="6FE45C2B"/>
  <w15:docId w15:val="{75032600-E793-4F6F-9B1F-EF6C9BE08D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F4785"/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B071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0715"/>
  </w:style>
  <w:style w:type="paragraph" w:styleId="Footer">
    <w:name w:val="footer"/>
    <w:basedOn w:val="Normal"/>
    <w:link w:val="FooterChar"/>
    <w:uiPriority w:val="99"/>
    <w:unhideWhenUsed/>
    <w:rsid w:val="00CB071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0715"/>
  </w:style>
  <w:style w:type="table" w:styleId="TableGrid">
    <w:name w:val="Table Grid"/>
    <w:basedOn w:val="TableNormal"/>
    <w:uiPriority w:val="59"/>
    <w:rsid w:val="0014016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9F33C7"/>
    <w:pPr>
      <w:spacing w:after="200" w:line="276" w:lineRule="auto"/>
      <w:ind w:left="720"/>
      <w:contextualSpacing/>
    </w:pPr>
    <w:rPr>
      <w:rFonts w:asciiTheme="minorHAnsi" w:hAnsiTheme="minorHAnsi"/>
      <w:sz w:val="22"/>
      <w:szCs w:val="22"/>
    </w:rPr>
  </w:style>
  <w:style w:type="character" w:customStyle="1" w:styleId="apple-converted-space">
    <w:name w:val="apple-converted-space"/>
    <w:basedOn w:val="DefaultParagraphFont"/>
    <w:rsid w:val="00E32F77"/>
  </w:style>
  <w:style w:type="table" w:customStyle="1" w:styleId="TableGrid1">
    <w:name w:val="Table Grid1"/>
    <w:basedOn w:val="TableNormal"/>
    <w:next w:val="TableGrid"/>
    <w:uiPriority w:val="59"/>
    <w:rsid w:val="006E06C1"/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uiPriority w:val="59"/>
    <w:rsid w:val="008244EF"/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302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02C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B29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0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5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9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5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0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35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776</Words>
  <Characters>442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HSD</Company>
  <LinksUpToDate>false</LinksUpToDate>
  <CharactersWithSpaces>5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 Novaczyk</dc:creator>
  <cp:lastModifiedBy>Scott Foster</cp:lastModifiedBy>
  <cp:revision>11</cp:revision>
  <cp:lastPrinted>2016-10-13T21:48:00Z</cp:lastPrinted>
  <dcterms:created xsi:type="dcterms:W3CDTF">2016-10-17T17:01:00Z</dcterms:created>
  <dcterms:modified xsi:type="dcterms:W3CDTF">2021-12-09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